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7"/>
  </p:notesMasterIdLst>
  <p:sldIdLst>
    <p:sldId id="641" r:id="rId3"/>
    <p:sldId id="406" r:id="rId4"/>
    <p:sldId id="642" r:id="rId5"/>
    <p:sldId id="381" r:id="rId6"/>
    <p:sldId id="643" r:id="rId7"/>
    <p:sldId id="644" r:id="rId8"/>
    <p:sldId id="645" r:id="rId9"/>
    <p:sldId id="646" r:id="rId10"/>
    <p:sldId id="647" r:id="rId11"/>
    <p:sldId id="649" r:id="rId12"/>
    <p:sldId id="650" r:id="rId13"/>
    <p:sldId id="651" r:id="rId14"/>
    <p:sldId id="652" r:id="rId15"/>
    <p:sldId id="653" r:id="rId16"/>
    <p:sldId id="654" r:id="rId17"/>
    <p:sldId id="655" r:id="rId18"/>
    <p:sldId id="663" r:id="rId19"/>
    <p:sldId id="664" r:id="rId20"/>
    <p:sldId id="677" r:id="rId21"/>
    <p:sldId id="656" r:id="rId22"/>
    <p:sldId id="657" r:id="rId23"/>
    <p:sldId id="658" r:id="rId24"/>
    <p:sldId id="659" r:id="rId25"/>
    <p:sldId id="660" r:id="rId26"/>
    <p:sldId id="661" r:id="rId27"/>
    <p:sldId id="662" r:id="rId28"/>
    <p:sldId id="665" r:id="rId29"/>
    <p:sldId id="666" r:id="rId30"/>
    <p:sldId id="394" r:id="rId31"/>
    <p:sldId id="628" r:id="rId32"/>
    <p:sldId id="630" r:id="rId33"/>
    <p:sldId id="629" r:id="rId34"/>
    <p:sldId id="667" r:id="rId35"/>
    <p:sldId id="632" r:id="rId36"/>
    <p:sldId id="668" r:id="rId37"/>
    <p:sldId id="669" r:id="rId38"/>
    <p:sldId id="670" r:id="rId39"/>
    <p:sldId id="671" r:id="rId40"/>
    <p:sldId id="633" r:id="rId41"/>
    <p:sldId id="672" r:id="rId42"/>
    <p:sldId id="673" r:id="rId43"/>
    <p:sldId id="674" r:id="rId44"/>
    <p:sldId id="675" r:id="rId45"/>
    <p:sldId id="676" r:id="rId46"/>
  </p:sldIdLst>
  <p:sldSz cx="24384000" cy="13716000"/>
  <p:notesSz cx="6858000" cy="9144000"/>
  <p:custDataLst>
    <p:tags r:id="rId4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135F82"/>
    <a:srgbClr val="E3E2EC"/>
    <a:srgbClr val="DDDDDD"/>
    <a:srgbClr val="242452"/>
    <a:srgbClr val="3333FF"/>
    <a:srgbClr val="E7F7FF"/>
    <a:srgbClr val="D6F7FE"/>
    <a:srgbClr val="EEF7E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139" y="19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1150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31836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39869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5159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6094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8553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2971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482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3249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5516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5626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580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503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804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383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610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577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5713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7602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135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Relationship Id="rId9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.png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.png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7" Type="http://schemas.openxmlformats.org/officeDocument/2006/relationships/image" Target="../media/image29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0.png"/><Relationship Id="rId9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9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www.youtube.com/watch?v=kpnD6Hn8BhU" TargetMode="Externa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3.png"/><Relationship Id="rId4" Type="http://schemas.openxmlformats.org/officeDocument/2006/relationships/image" Target="../media/image7.wmf"/><Relationship Id="rId9" Type="http://schemas.openxmlformats.org/officeDocument/2006/relationships/image" Target="../media/image9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4" Type="http://schemas.openxmlformats.org/officeDocument/2006/relationships/image" Target="../media/image7.wmf"/><Relationship Id="rId9" Type="http://schemas.openxmlformats.org/officeDocument/2006/relationships/image" Target="../media/image9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image" Target="../media/image7.wmf"/><Relationship Id="rId9" Type="http://schemas.openxmlformats.org/officeDocument/2006/relationships/image" Target="../media/image9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9.png"/><Relationship Id="rId4" Type="http://schemas.openxmlformats.org/officeDocument/2006/relationships/image" Target="../media/image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1.png"/><Relationship Id="rId4" Type="http://schemas.openxmlformats.org/officeDocument/2006/relationships/image" Target="../media/image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4.png"/><Relationship Id="rId10" Type="http://schemas.openxmlformats.org/officeDocument/2006/relationships/image" Target="../media/image9.jpeg"/><Relationship Id="rId4" Type="http://schemas.openxmlformats.org/officeDocument/2006/relationships/image" Target="../media/image7.wmf"/><Relationship Id="rId9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5.png"/><Relationship Id="rId10" Type="http://schemas.openxmlformats.org/officeDocument/2006/relationships/image" Target="../media/image9.jpeg"/><Relationship Id="rId4" Type="http://schemas.openxmlformats.org/officeDocument/2006/relationships/image" Target="../media/image7.wmf"/><Relationship Id="rId9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9.png"/><Relationship Id="rId11" Type="http://schemas.openxmlformats.org/officeDocument/2006/relationships/image" Target="../media/image65.png"/><Relationship Id="rId10" Type="http://schemas.openxmlformats.org/officeDocument/2006/relationships/image" Target="../media/image71.png"/><Relationship Id="rId4" Type="http://schemas.openxmlformats.org/officeDocument/2006/relationships/image" Target="../media/image7.wmf"/><Relationship Id="rId9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4.png"/><Relationship Id="rId7" Type="http://schemas.openxmlformats.org/officeDocument/2006/relationships/image" Target="../media/image9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79.png"/><Relationship Id="rId7" Type="http://schemas.openxmlformats.org/officeDocument/2006/relationships/image" Target="../media/image7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85.png"/><Relationship Id="rId7" Type="http://schemas.openxmlformats.org/officeDocument/2006/relationships/image" Target="../media/image9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90.png"/><Relationship Id="rId7" Type="http://schemas.openxmlformats.org/officeDocument/2006/relationships/image" Target="../media/image9.jpe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95.png"/><Relationship Id="rId7" Type="http://schemas.openxmlformats.org/officeDocument/2006/relationships/image" Target="../media/image98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101.png"/><Relationship Id="rId7" Type="http://schemas.openxmlformats.org/officeDocument/2006/relationships/image" Target="../media/image104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8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107.png"/><Relationship Id="rId7" Type="http://schemas.openxmlformats.org/officeDocument/2006/relationships/image" Target="../media/image8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8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113.png"/><Relationship Id="rId7" Type="http://schemas.openxmlformats.org/officeDocument/2006/relationships/image" Target="../media/image11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9" Type="http://schemas.openxmlformats.org/officeDocument/2006/relationships/image" Target="../media/image8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119.png"/><Relationship Id="rId7" Type="http://schemas.openxmlformats.org/officeDocument/2006/relationships/image" Target="../media/image122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9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125.png"/><Relationship Id="rId7" Type="http://schemas.openxmlformats.org/officeDocument/2006/relationships/image" Target="../media/image128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jpeg"/><Relationship Id="rId4" Type="http://schemas.openxmlformats.org/officeDocument/2006/relationships/image" Target="../media/image9.png"/><Relationship Id="rId9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05.png"/><Relationship Id="rId4" Type="http://schemas.openxmlformats.org/officeDocument/2006/relationships/image" Target="../media/image9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11.png"/><Relationship Id="rId4" Type="http://schemas.openxmlformats.org/officeDocument/2006/relationships/image" Target="../media/image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3.png"/><Relationship Id="rId4" Type="http://schemas.openxmlformats.org/officeDocument/2006/relationships/image" Target="../media/image9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1.png"/><Relationship Id="rId4" Type="http://schemas.openxmlformats.org/officeDocument/2006/relationships/image" Target="../media/image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4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4.png"/><Relationship Id="rId5" Type="http://schemas.openxmlformats.org/officeDocument/2006/relationships/image" Target="../media/image133.emf"/><Relationship Id="rId4" Type="http://schemas.openxmlformats.org/officeDocument/2006/relationships/image" Target="../media/image1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.png"/><Relationship Id="rId4" Type="http://schemas.openxmlformats.org/officeDocument/2006/relationships/image" Target="../media/image7.wmf"/><Relationship Id="rId9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.png"/><Relationship Id="rId4" Type="http://schemas.openxmlformats.org/officeDocument/2006/relationships/image" Target="../media/image7.wmf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3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6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FA4023-DEC2-40F4-B5EA-00FF1B244CCF}"/>
              </a:ext>
            </a:extLst>
          </p:cNvPr>
          <p:cNvGrpSpPr/>
          <p:nvPr/>
        </p:nvGrpSpPr>
        <p:grpSpPr>
          <a:xfrm>
            <a:off x="762000" y="1809816"/>
            <a:ext cx="22808128" cy="11316855"/>
            <a:chOff x="1447799" y="1793812"/>
            <a:chExt cx="22808128" cy="11316855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A68F097A-453C-4C8B-B256-3DD09F4F946E}"/>
                </a:ext>
              </a:extLst>
            </p:cNvPr>
            <p:cNvGrpSpPr/>
            <p:nvPr/>
          </p:nvGrpSpPr>
          <p:grpSpPr>
            <a:xfrm>
              <a:off x="1447799" y="1793812"/>
              <a:ext cx="22808128" cy="11316855"/>
              <a:chOff x="1447799" y="1793812"/>
              <a:chExt cx="22808128" cy="11316855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3AAB17D1-E729-472C-BBC3-83CBBF600932}"/>
                  </a:ext>
                </a:extLst>
              </p:cNvPr>
              <p:cNvGrpSpPr/>
              <p:nvPr/>
            </p:nvGrpSpPr>
            <p:grpSpPr>
              <a:xfrm>
                <a:off x="1575873" y="1797127"/>
                <a:ext cx="22680054" cy="11313539"/>
                <a:chOff x="-3538955" y="3448230"/>
                <a:chExt cx="22680054" cy="11313539"/>
              </a:xfrm>
            </p:grpSpPr>
            <p:sp>
              <p:nvSpPr>
                <p:cNvPr id="35" name="Right Triangle 34">
                  <a:extLst>
                    <a:ext uri="{FF2B5EF4-FFF2-40B4-BE49-F238E27FC236}">
                      <a16:creationId xmlns:a16="http://schemas.microsoft.com/office/drawing/2014/main" id="{671AF070-06BF-43F6-B6F3-2EB8518429F5}"/>
                    </a:ext>
                  </a:extLst>
                </p:cNvPr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D203E1FA-93B2-4772-BBF1-F833042E67CD}"/>
                    </a:ext>
                  </a:extLst>
                </p:cNvPr>
                <p:cNvGrpSpPr/>
                <p:nvPr/>
              </p:nvGrpSpPr>
              <p:grpSpPr>
                <a:xfrm>
                  <a:off x="-3538955" y="3448230"/>
                  <a:ext cx="22680054" cy="11313539"/>
                  <a:chOff x="-3538955" y="3448230"/>
                  <a:chExt cx="22680054" cy="11313539"/>
                </a:xfrm>
              </p:grpSpPr>
              <p:sp>
                <p:nvSpPr>
                  <p:cNvPr id="37" name="Rounded Rectangle 71">
                    <a:extLst>
                      <a:ext uri="{FF2B5EF4-FFF2-40B4-BE49-F238E27FC236}">
                        <a16:creationId xmlns:a16="http://schemas.microsoft.com/office/drawing/2014/main" id="{0D3E789B-5FB9-4B17-9BA9-591C1621DEC8}"/>
                      </a:ext>
                    </a:extLst>
                  </p:cNvPr>
                  <p:cNvSpPr/>
                  <p:nvPr/>
                </p:nvSpPr>
                <p:spPr>
                  <a:xfrm>
                    <a:off x="-3538955" y="3592712"/>
                    <a:ext cx="22680054" cy="11169057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5715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1C732B25-92CC-45AA-A8A9-5971CBB63F4E}"/>
                      </a:ext>
                    </a:extLst>
                  </p:cNvPr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11" name="Right Triangle 10">
                <a:extLst>
                  <a:ext uri="{FF2B5EF4-FFF2-40B4-BE49-F238E27FC236}">
                    <a16:creationId xmlns:a16="http://schemas.microsoft.com/office/drawing/2014/main" id="{5D567158-A592-4EF1-B172-271F8D32CD40}"/>
                  </a:ext>
                </a:extLst>
              </p:cNvPr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ound Same Side Corner Rectangle 95">
                <a:extLst>
                  <a:ext uri="{FF2B5EF4-FFF2-40B4-BE49-F238E27FC236}">
                    <a16:creationId xmlns:a16="http://schemas.microsoft.com/office/drawing/2014/main" id="{7A4EAF51-B551-423D-8CC9-CE693ADF6A1B}"/>
                  </a:ext>
                </a:extLst>
              </p:cNvPr>
              <p:cNvSpPr/>
              <p:nvPr/>
            </p:nvSpPr>
            <p:spPr>
              <a:xfrm flipV="1">
                <a:off x="8114764" y="1793812"/>
                <a:ext cx="1436423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06904F-621E-4065-81CE-31739A659025}"/>
                  </a:ext>
                </a:extLst>
              </p:cNvPr>
              <p:cNvSpPr txBox="1"/>
              <p:nvPr/>
            </p:nvSpPr>
            <p:spPr>
              <a:xfrm>
                <a:off x="8597663" y="1953929"/>
                <a:ext cx="141099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V</a:t>
                </a:r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4" name="Picture 53">
                <a:extLst>
                  <a:ext uri="{FF2B5EF4-FFF2-40B4-BE49-F238E27FC236}">
                    <a16:creationId xmlns:a16="http://schemas.microsoft.com/office/drawing/2014/main" id="{D4357B5E-7630-4528-9D46-2B21C2EE3A3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8F5541C-92B9-4142-826D-00DDAA042A62}"/>
                  </a:ext>
                </a:extLst>
              </p:cNvPr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" name="Group 26">
                <a:extLst>
                  <a:ext uri="{FF2B5EF4-FFF2-40B4-BE49-F238E27FC236}">
                    <a16:creationId xmlns:a16="http://schemas.microsoft.com/office/drawing/2014/main" id="{1E960946-A4C2-4463-948C-9A3FCEE77E42}"/>
                  </a:ext>
                </a:extLst>
              </p:cNvPr>
              <p:cNvGrpSpPr/>
              <p:nvPr/>
            </p:nvGrpSpPr>
            <p:grpSpPr>
              <a:xfrm>
                <a:off x="1447799" y="5783936"/>
                <a:ext cx="1392454" cy="905660"/>
                <a:chOff x="7459669" y="8063144"/>
                <a:chExt cx="1381118" cy="905764"/>
              </a:xfrm>
            </p:grpSpPr>
            <p:sp>
              <p:nvSpPr>
                <p:cNvPr id="31" name="Isosceles Triangle 44">
                  <a:extLst>
                    <a:ext uri="{FF2B5EF4-FFF2-40B4-BE49-F238E27FC236}">
                      <a16:creationId xmlns:a16="http://schemas.microsoft.com/office/drawing/2014/main" id="{D3E4A47C-3D2A-4873-9D75-CE525FE447AB}"/>
                    </a:ext>
                  </a:extLst>
                </p:cNvPr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32" name="Group 28">
                  <a:extLst>
                    <a:ext uri="{FF2B5EF4-FFF2-40B4-BE49-F238E27FC236}">
                      <a16:creationId xmlns:a16="http://schemas.microsoft.com/office/drawing/2014/main" id="{C46E7C16-F479-428E-BF84-82207623D69D}"/>
                    </a:ext>
                  </a:extLst>
                </p:cNvPr>
                <p:cNvGrpSpPr/>
                <p:nvPr/>
              </p:nvGrpSpPr>
              <p:grpSpPr>
                <a:xfrm>
                  <a:off x="7469187" y="8161191"/>
                  <a:ext cx="1371600" cy="807717"/>
                  <a:chOff x="7469187" y="8161191"/>
                  <a:chExt cx="1371600" cy="807717"/>
                </a:xfrm>
              </p:grpSpPr>
              <p:sp>
                <p:nvSpPr>
                  <p:cNvPr id="33" name="Round Same Side Corner Rectangle 60">
                    <a:extLst>
                      <a:ext uri="{FF2B5EF4-FFF2-40B4-BE49-F238E27FC236}">
                        <a16:creationId xmlns:a16="http://schemas.microsoft.com/office/drawing/2014/main" id="{60FA33AD-C8AC-4EAD-B8A4-54A6739F71A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789227" y="784115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3F690842-D3EA-4AFA-9B21-1F001073F18D}"/>
                      </a:ext>
                    </a:extLst>
                  </p:cNvPr>
                  <p:cNvSpPr txBox="1"/>
                  <p:nvPr/>
                </p:nvSpPr>
                <p:spPr>
                  <a:xfrm>
                    <a:off x="7958807" y="8260940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</a:p>
                </p:txBody>
              </p:sp>
            </p:grpSp>
          </p:grpSp>
          <p:grpSp>
            <p:nvGrpSpPr>
              <p:cNvPr id="17" name="Group 32">
                <a:extLst>
                  <a:ext uri="{FF2B5EF4-FFF2-40B4-BE49-F238E27FC236}">
                    <a16:creationId xmlns:a16="http://schemas.microsoft.com/office/drawing/2014/main" id="{53C3FA52-7F8C-44D9-96AD-16A82DF8BF55}"/>
                  </a:ext>
                </a:extLst>
              </p:cNvPr>
              <p:cNvGrpSpPr/>
              <p:nvPr/>
            </p:nvGrpSpPr>
            <p:grpSpPr>
              <a:xfrm>
                <a:off x="1447805" y="7603996"/>
                <a:ext cx="1392456" cy="883826"/>
                <a:chOff x="7459669" y="6333639"/>
                <a:chExt cx="1381119" cy="883929"/>
              </a:xfrm>
            </p:grpSpPr>
            <p:sp>
              <p:nvSpPr>
                <p:cNvPr id="27" name="Isosceles Triangle 44">
                  <a:extLst>
                    <a:ext uri="{FF2B5EF4-FFF2-40B4-BE49-F238E27FC236}">
                      <a16:creationId xmlns:a16="http://schemas.microsoft.com/office/drawing/2014/main" id="{2A2276C1-F1C1-4690-96EF-699D7506245E}"/>
                    </a:ext>
                  </a:extLst>
                </p:cNvPr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8" name="Group 41">
                  <a:extLst>
                    <a:ext uri="{FF2B5EF4-FFF2-40B4-BE49-F238E27FC236}">
                      <a16:creationId xmlns:a16="http://schemas.microsoft.com/office/drawing/2014/main" id="{0A4AECBF-4673-483F-A91A-881F9ABD631F}"/>
                    </a:ext>
                  </a:extLst>
                </p:cNvPr>
                <p:cNvGrpSpPr/>
                <p:nvPr/>
              </p:nvGrpSpPr>
              <p:grpSpPr>
                <a:xfrm>
                  <a:off x="7469188" y="6486047"/>
                  <a:ext cx="1371600" cy="731521"/>
                  <a:chOff x="7469188" y="6486047"/>
                  <a:chExt cx="1371600" cy="731521"/>
                </a:xfrm>
              </p:grpSpPr>
              <p:sp>
                <p:nvSpPr>
                  <p:cNvPr id="29" name="Round Same Side Corner Rectangle 78">
                    <a:extLst>
                      <a:ext uri="{FF2B5EF4-FFF2-40B4-BE49-F238E27FC236}">
                        <a16:creationId xmlns:a16="http://schemas.microsoft.com/office/drawing/2014/main" id="{ABC1E481-1D0D-471D-9B43-3FC09F76A1E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789227" y="6166008"/>
                    <a:ext cx="731521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047E87F4-F1B3-4A39-B3CE-530C17D0CD53}"/>
                      </a:ext>
                    </a:extLst>
                  </p:cNvPr>
                  <p:cNvSpPr txBox="1"/>
                  <p:nvPr/>
                </p:nvSpPr>
                <p:spPr>
                  <a:xfrm>
                    <a:off x="7958806" y="6486049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</a:p>
                </p:txBody>
              </p:sp>
            </p:grpSp>
          </p:grp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59AD19A-CAD5-4BE4-853F-09C261EAE69E}"/>
                  </a:ext>
                </a:extLst>
              </p:cNvPr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11C1F75-D620-4302-9A44-23246AE921CE}"/>
                  </a:ext>
                </a:extLst>
              </p:cNvPr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249581A-7C3B-463C-A662-86367B7F2053}"/>
                  </a:ext>
                </a:extLst>
              </p:cNvPr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21" name="Group 32">
                <a:extLst>
                  <a:ext uri="{FF2B5EF4-FFF2-40B4-BE49-F238E27FC236}">
                    <a16:creationId xmlns:a16="http://schemas.microsoft.com/office/drawing/2014/main" id="{7A0D2480-82FE-475D-971F-7663B140888D}"/>
                  </a:ext>
                </a:extLst>
              </p:cNvPr>
              <p:cNvGrpSpPr/>
              <p:nvPr/>
            </p:nvGrpSpPr>
            <p:grpSpPr>
              <a:xfrm>
                <a:off x="1447803" y="9356599"/>
                <a:ext cx="1392455" cy="914400"/>
                <a:chOff x="7459669" y="6918135"/>
                <a:chExt cx="1785466" cy="914506"/>
              </a:xfrm>
            </p:grpSpPr>
            <p:sp>
              <p:nvSpPr>
                <p:cNvPr id="23" name="Isosceles Triangle 44">
                  <a:extLst>
                    <a:ext uri="{FF2B5EF4-FFF2-40B4-BE49-F238E27FC236}">
                      <a16:creationId xmlns:a16="http://schemas.microsoft.com/office/drawing/2014/main" id="{74CACC3E-D589-4777-AAC6-284E5F17110A}"/>
                    </a:ext>
                  </a:extLst>
                </p:cNvPr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4" name="Group 41">
                  <a:extLst>
                    <a:ext uri="{FF2B5EF4-FFF2-40B4-BE49-F238E27FC236}">
                      <a16:creationId xmlns:a16="http://schemas.microsoft.com/office/drawing/2014/main" id="{796181AB-3C45-4278-888A-508CC352B64B}"/>
                    </a:ext>
                  </a:extLst>
                </p:cNvPr>
                <p:cNvGrpSpPr/>
                <p:nvPr/>
              </p:nvGrpSpPr>
              <p:grpSpPr>
                <a:xfrm>
                  <a:off x="7469189" y="7044083"/>
                  <a:ext cx="1775946" cy="788558"/>
                  <a:chOff x="7469189" y="7044083"/>
                  <a:chExt cx="1775946" cy="788558"/>
                </a:xfrm>
              </p:grpSpPr>
              <p:sp>
                <p:nvSpPr>
                  <p:cNvPr id="25" name="Round Same Side Corner Rectangle 51">
                    <a:extLst>
                      <a:ext uri="{FF2B5EF4-FFF2-40B4-BE49-F238E27FC236}">
                        <a16:creationId xmlns:a16="http://schemas.microsoft.com/office/drawing/2014/main" id="{6536E7D2-0AA8-4028-9308-A06CE66D6E46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962883" y="6550389"/>
                    <a:ext cx="788557" cy="1775946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EA2EFE60-1FA5-47D6-852C-2E62CB1F0674}"/>
                      </a:ext>
                    </a:extLst>
                  </p:cNvPr>
                  <p:cNvSpPr txBox="1"/>
                  <p:nvPr/>
                </p:nvSpPr>
                <p:spPr>
                  <a:xfrm>
                    <a:off x="8104940" y="7124673"/>
                    <a:ext cx="656097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3</a:t>
                    </a:r>
                  </a:p>
                </p:txBody>
              </p:sp>
            </p:grpSp>
          </p:grp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D17A115-5C30-4E11-8FC7-0F6700F0F93D}"/>
                  </a:ext>
                </a:extLst>
              </p:cNvPr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" name="Google Shape;122;p14">
              <a:extLst>
                <a:ext uri="{FF2B5EF4-FFF2-40B4-BE49-F238E27FC236}">
                  <a16:creationId xmlns:a16="http://schemas.microsoft.com/office/drawing/2014/main" id="{F749EBC9-30AE-4782-A842-1E79B5E6D466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ADE2DF9-7DCB-4A76-9A6D-49FD25ADB83B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2DDD1563-E733-4934-B750-CCD04CF47937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8" name="Oval 7">
                  <a:extLst>
                    <a:ext uri="{FF2B5EF4-FFF2-40B4-BE49-F238E27FC236}">
                      <a16:creationId xmlns:a16="http://schemas.microsoft.com/office/drawing/2014/main" id="{A8C2513E-341B-497B-AB30-D78AB7679A5B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>
                  <a:extLst>
                    <a:ext uri="{FF2B5EF4-FFF2-40B4-BE49-F238E27FC236}">
                      <a16:creationId xmlns:a16="http://schemas.microsoft.com/office/drawing/2014/main" id="{CC7F2FD4-A471-4006-8A22-866E060DC89A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" name="Google Shape;123;p14">
                <a:extLst>
                  <a:ext uri="{FF2B5EF4-FFF2-40B4-BE49-F238E27FC236}">
                    <a16:creationId xmlns:a16="http://schemas.microsoft.com/office/drawing/2014/main" id="{7F79E31D-6D91-431B-A6FC-75B01A7706CD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E8EABF5-08A5-470B-B138-2BAE01E440E1}"/>
              </a:ext>
            </a:extLst>
          </p:cNvPr>
          <p:cNvGrpSpPr/>
          <p:nvPr/>
        </p:nvGrpSpPr>
        <p:grpSpPr>
          <a:xfrm>
            <a:off x="7050466" y="3048000"/>
            <a:ext cx="16443460" cy="2551358"/>
            <a:chOff x="61141" y="134810"/>
            <a:chExt cx="6776932" cy="872484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C8C76505-D943-45E2-8C8C-66A3B80B37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41" name="TextBox 321">
              <a:extLst>
                <a:ext uri="{FF2B5EF4-FFF2-40B4-BE49-F238E27FC236}">
                  <a16:creationId xmlns:a16="http://schemas.microsoft.com/office/drawing/2014/main" id="{F497D002-959B-46A5-A0EE-1C8E54D35359}"/>
                </a:ext>
              </a:extLst>
            </p:cNvPr>
            <p:cNvSpPr txBox="1"/>
            <p:nvPr/>
          </p:nvSpPr>
          <p:spPr>
            <a:xfrm>
              <a:off x="366091" y="134810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10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3520A526-FC76-49E3-B88C-5311E12C1E5C}"/>
              </a:ext>
            </a:extLst>
          </p:cNvPr>
          <p:cNvSpPr/>
          <p:nvPr/>
        </p:nvSpPr>
        <p:spPr>
          <a:xfrm>
            <a:off x="9794764" y="3362486"/>
            <a:ext cx="11125200" cy="1922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5800" b="1" dirty="0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VECT</a:t>
            </a:r>
            <a:r>
              <a:rPr lang="vi-VN" sz="5800" b="1" dirty="0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Ơ</a:t>
            </a:r>
            <a:r>
              <a:rPr lang="en-US" sz="5800" b="1" dirty="0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 TRONG MẶT PHẲNG (3 </a:t>
            </a:r>
            <a:r>
              <a:rPr lang="en-US" sz="5800" b="1" dirty="0" err="1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Tiết</a:t>
            </a:r>
            <a:r>
              <a:rPr lang="en-US" sz="5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58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ED042F9B-2EEA-43F9-B906-6AB4AACDDED7}"/>
              </a:ext>
            </a:extLst>
          </p:cNvPr>
          <p:cNvSpPr/>
          <p:nvPr/>
        </p:nvSpPr>
        <p:spPr>
          <a:xfrm>
            <a:off x="2323633" y="5924496"/>
            <a:ext cx="19588889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TỌA ĐỘ CỦA VECTƠ VÀ BIỂU THỨC TỌA ĐỘ CỦA CÁC PHÉP TOÁN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8ABF91EE-6900-4E0E-83F2-8AB777CF4ACF}"/>
              </a:ext>
            </a:extLst>
          </p:cNvPr>
          <p:cNvSpPr/>
          <p:nvPr/>
        </p:nvSpPr>
        <p:spPr>
          <a:xfrm>
            <a:off x="2529628" y="7523729"/>
            <a:ext cx="806996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CÁC VÍ DỤ VÀ LUYỆN TẬP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E8F6C01-CE15-48D7-83D8-85BD531DB80B}"/>
              </a:ext>
            </a:extLst>
          </p:cNvPr>
          <p:cNvSpPr/>
          <p:nvPr/>
        </p:nvSpPr>
        <p:spPr>
          <a:xfrm>
            <a:off x="2439902" y="9330077"/>
            <a:ext cx="811914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LUYỆN TẬP VÀ VẬN DỤNG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4700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0"/>
                <a:ext cx="23573232" cy="382473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lvl="0" indent="-914400"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lvl="0" indent="-914400"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lvl="0" indent="-914400"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0"/>
                <a:ext cx="23573232" cy="3824737"/>
              </a:xfrm>
              <a:prstGeom prst="rect">
                <a:avLst/>
              </a:prstGeom>
              <a:blipFill>
                <a:blip r:embed="rId4"/>
                <a:stretch>
                  <a:fillRect l="-1034" t="-492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BIỂU THỨC TỌA ĐỘ CỦA CÁC PHÉP TOÁN VECTƠ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83834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7">
            <a:extLst>
              <a:ext uri="{FF2B5EF4-FFF2-40B4-BE49-F238E27FC236}">
                <a16:creationId xmlns:a16="http://schemas.microsoft.com/office/drawing/2014/main" id="{B1D8E767-5707-4DFC-A269-CCC45442EC2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24625"/>
            <a:ext cx="3982290" cy="779228"/>
            <a:chOff x="-32" y="560"/>
            <a:chExt cx="9260" cy="1176"/>
          </a:xfrm>
        </p:grpSpPr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1CCAEE23-1B02-4589-9CC7-B561A1C59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2" name="Arrow: Pentagon 25">
                <a:extLst>
                  <a:ext uri="{FF2B5EF4-FFF2-40B4-BE49-F238E27FC236}">
                    <a16:creationId xmlns:a16="http://schemas.microsoft.com/office/drawing/2014/main" id="{FF29801C-0D4C-4BC6-BE08-368D2A78B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Arrow: Chevron 26">
                <a:extLst>
                  <a:ext uri="{FF2B5EF4-FFF2-40B4-BE49-F238E27FC236}">
                    <a16:creationId xmlns:a16="http://schemas.microsoft.com/office/drawing/2014/main" id="{811B26B9-3594-48BA-8288-73A1330E1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Arrow: Chevron 27">
                <a:extLst>
                  <a:ext uri="{FF2B5EF4-FFF2-40B4-BE49-F238E27FC236}">
                    <a16:creationId xmlns:a16="http://schemas.microsoft.com/office/drawing/2014/main" id="{4CFA4D40-4290-4866-B142-C7724A5D1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1" name="TextBox 56">
              <a:extLst>
                <a:ext uri="{FF2B5EF4-FFF2-40B4-BE49-F238E27FC236}">
                  <a16:creationId xmlns:a16="http://schemas.microsoft.com/office/drawing/2014/main" id="{283E966A-A3E5-4273-A48E-5E03C3A82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2" y="560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 5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80074FC-1B06-4749-83DA-2145A431AD53}"/>
                  </a:ext>
                </a:extLst>
              </p:cNvPr>
              <p:cNvSpPr/>
              <p:nvPr/>
            </p:nvSpPr>
            <p:spPr>
              <a:xfrm>
                <a:off x="3048000" y="6844862"/>
                <a:ext cx="20573999" cy="3684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a)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indent="457200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indent="457200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57200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80074FC-1B06-4749-83DA-2145A431AD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6844862"/>
                <a:ext cx="20573999" cy="3684470"/>
              </a:xfrm>
              <a:prstGeom prst="rect">
                <a:avLst/>
              </a:prstGeom>
              <a:blipFill>
                <a:blip r:embed="rId7"/>
                <a:stretch>
                  <a:fillRect t="-1987" b="-5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BFD32CDE-3789-4375-926C-3E923AD302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7" y="10507779"/>
                <a:ext cx="22715114" cy="275102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hai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khoảng cách giữa hai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BFD32CDE-3789-4375-926C-3E923AD30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7" y="10507779"/>
                <a:ext cx="22715114" cy="2751021"/>
              </a:xfrm>
              <a:prstGeom prst="rect">
                <a:avLst/>
              </a:prstGeom>
              <a:blipFill>
                <a:blip r:embed="rId8"/>
                <a:stretch>
                  <a:fillRect l="-1046" t="-4415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6133FFA2-02C4-4231-8A48-E4CDD16CEEAE}"/>
              </a:ext>
            </a:extLst>
          </p:cNvPr>
          <p:cNvSpPr txBox="1"/>
          <p:nvPr/>
        </p:nvSpPr>
        <p:spPr>
          <a:xfrm>
            <a:off x="1324928" y="6354394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B73DC86-B7D8-488B-9854-0FEA2711262A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292906" y="6270531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389424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6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BIỂU THỨC TỌA ĐỘ CỦA CÁC PHÉP TOÁN VECTƠ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37302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975224B-A3CE-47CC-BAB1-C5F45DC35226}"/>
                  </a:ext>
                </a:extLst>
              </p:cNvPr>
              <p:cNvSpPr/>
              <p:nvPr/>
            </p:nvSpPr>
            <p:spPr>
              <a:xfrm>
                <a:off x="762000" y="2463526"/>
                <a:ext cx="23622000" cy="3313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B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975224B-A3CE-47CC-BAB1-C5F45DC352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463526"/>
                <a:ext cx="23622000" cy="3313921"/>
              </a:xfrm>
              <a:prstGeom prst="rect">
                <a:avLst/>
              </a:prstGeom>
              <a:blipFill>
                <a:blip r:embed="rId6"/>
                <a:stretch>
                  <a:fillRect l="-1032" t="-4228" b="-7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57">
            <a:extLst>
              <a:ext uri="{FF2B5EF4-FFF2-40B4-BE49-F238E27FC236}">
                <a16:creationId xmlns:a16="http://schemas.microsoft.com/office/drawing/2014/main" id="{7F38E97A-1B33-48A3-846D-BF34D21F8EB4}"/>
              </a:ext>
            </a:extLst>
          </p:cNvPr>
          <p:cNvGrpSpPr>
            <a:grpSpLocks/>
          </p:cNvGrpSpPr>
          <p:nvPr/>
        </p:nvGrpSpPr>
        <p:grpSpPr bwMode="auto">
          <a:xfrm>
            <a:off x="479858" y="2463526"/>
            <a:ext cx="3764683" cy="820972"/>
            <a:chOff x="-32" y="592"/>
            <a:chExt cx="8754" cy="1239"/>
          </a:xfrm>
        </p:grpSpPr>
        <p:grpSp>
          <p:nvGrpSpPr>
            <p:cNvPr id="34" name="Group 24">
              <a:extLst>
                <a:ext uri="{FF2B5EF4-FFF2-40B4-BE49-F238E27FC236}">
                  <a16:creationId xmlns:a16="http://schemas.microsoft.com/office/drawing/2014/main" id="{48EB0529-84E2-45FB-9886-E281BEA25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38" name="Arrow: Pentagon 25">
                <a:extLst>
                  <a:ext uri="{FF2B5EF4-FFF2-40B4-BE49-F238E27FC236}">
                    <a16:creationId xmlns:a16="http://schemas.microsoft.com/office/drawing/2014/main" id="{8EDD68B3-AAD9-4686-93C7-D3E3EBB5B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Arrow: Chevron 26">
                <a:extLst>
                  <a:ext uri="{FF2B5EF4-FFF2-40B4-BE49-F238E27FC236}">
                    <a16:creationId xmlns:a16="http://schemas.microsoft.com/office/drawing/2014/main" id="{714BC5D5-4FAE-479B-8043-9DAF7BCAE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Arrow: Chevron 27">
                <a:extLst>
                  <a:ext uri="{FF2B5EF4-FFF2-40B4-BE49-F238E27FC236}">
                    <a16:creationId xmlns:a16="http://schemas.microsoft.com/office/drawing/2014/main" id="{5225EB18-92AD-4B7A-8F1B-E8CE09F28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AA852D92-CC45-477B-848D-4A233BB98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alt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alt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135F8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EFFEA3-0D5B-43BA-AC78-526EA0539833}"/>
                  </a:ext>
                </a:extLst>
              </p:cNvPr>
              <p:cNvSpPr/>
              <p:nvPr/>
            </p:nvSpPr>
            <p:spPr>
              <a:xfrm>
                <a:off x="26276" y="6834351"/>
                <a:ext cx="23214724" cy="6315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𝟔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𝟔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Ha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EFFEA3-0D5B-43BA-AC78-526EA05398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6" y="6834351"/>
                <a:ext cx="23214724" cy="6315062"/>
              </a:xfrm>
              <a:prstGeom prst="rect">
                <a:avLst/>
              </a:prstGeom>
              <a:blipFill>
                <a:blip r:embed="rId7"/>
                <a:stretch>
                  <a:fillRect l="-1050" t="-97" b="-3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C7E20E3-E881-4661-9CC1-A0D0497D9AF9}"/>
              </a:ext>
            </a:extLst>
          </p:cNvPr>
          <p:cNvSpPr txBox="1"/>
          <p:nvPr/>
        </p:nvSpPr>
        <p:spPr>
          <a:xfrm>
            <a:off x="1118986" y="5874113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63F28F7-06F8-4511-995E-2DCA7679130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86964" y="5790250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23447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BIỂU THỨC TỌA ĐỘ CỦA CÁC PHÉP TOÁN VECTƠ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3357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975224B-A3CE-47CC-BAB1-C5F45DC35226}"/>
                  </a:ext>
                </a:extLst>
              </p:cNvPr>
              <p:cNvSpPr/>
              <p:nvPr/>
            </p:nvSpPr>
            <p:spPr>
              <a:xfrm>
                <a:off x="762000" y="2463526"/>
                <a:ext cx="23622000" cy="3313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B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975224B-A3CE-47CC-BAB1-C5F45DC352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463526"/>
                <a:ext cx="23622000" cy="3313921"/>
              </a:xfrm>
              <a:prstGeom prst="rect">
                <a:avLst/>
              </a:prstGeom>
              <a:blipFill>
                <a:blip r:embed="rId6"/>
                <a:stretch>
                  <a:fillRect l="-1032" t="-4228" b="-7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57">
            <a:extLst>
              <a:ext uri="{FF2B5EF4-FFF2-40B4-BE49-F238E27FC236}">
                <a16:creationId xmlns:a16="http://schemas.microsoft.com/office/drawing/2014/main" id="{7F38E97A-1B33-48A3-846D-BF34D21F8EB4}"/>
              </a:ext>
            </a:extLst>
          </p:cNvPr>
          <p:cNvGrpSpPr>
            <a:grpSpLocks/>
          </p:cNvGrpSpPr>
          <p:nvPr/>
        </p:nvGrpSpPr>
        <p:grpSpPr bwMode="auto">
          <a:xfrm>
            <a:off x="479858" y="2463526"/>
            <a:ext cx="3764683" cy="820972"/>
            <a:chOff x="-32" y="592"/>
            <a:chExt cx="8754" cy="1239"/>
          </a:xfrm>
        </p:grpSpPr>
        <p:grpSp>
          <p:nvGrpSpPr>
            <p:cNvPr id="34" name="Group 24">
              <a:extLst>
                <a:ext uri="{FF2B5EF4-FFF2-40B4-BE49-F238E27FC236}">
                  <a16:creationId xmlns:a16="http://schemas.microsoft.com/office/drawing/2014/main" id="{48EB0529-84E2-45FB-9886-E281BEA25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38" name="Arrow: Pentagon 25">
                <a:extLst>
                  <a:ext uri="{FF2B5EF4-FFF2-40B4-BE49-F238E27FC236}">
                    <a16:creationId xmlns:a16="http://schemas.microsoft.com/office/drawing/2014/main" id="{8EDD68B3-AAD9-4686-93C7-D3E3EBB5B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Arrow: Chevron 26">
                <a:extLst>
                  <a:ext uri="{FF2B5EF4-FFF2-40B4-BE49-F238E27FC236}">
                    <a16:creationId xmlns:a16="http://schemas.microsoft.com/office/drawing/2014/main" id="{714BC5D5-4FAE-479B-8043-9DAF7BCAE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Arrow: Chevron 27">
                <a:extLst>
                  <a:ext uri="{FF2B5EF4-FFF2-40B4-BE49-F238E27FC236}">
                    <a16:creationId xmlns:a16="http://schemas.microsoft.com/office/drawing/2014/main" id="{5225EB18-92AD-4B7A-8F1B-E8CE09F28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AA852D92-CC45-477B-848D-4A233BB98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alt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alt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135F8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6498F2C-A015-42BE-B5DE-7C13CE215D2F}"/>
                  </a:ext>
                </a:extLst>
              </p:cNvPr>
              <p:cNvSpPr/>
              <p:nvPr/>
            </p:nvSpPr>
            <p:spPr>
              <a:xfrm>
                <a:off x="241300" y="7232577"/>
                <a:ext cx="19189699" cy="5109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6498F2C-A015-42BE-B5DE-7C13CE215D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00" y="7232577"/>
                <a:ext cx="19189699" cy="5109284"/>
              </a:xfrm>
              <a:prstGeom prst="rect">
                <a:avLst/>
              </a:prstGeom>
              <a:blipFill>
                <a:blip r:embed="rId7"/>
                <a:stretch>
                  <a:fillRect l="-1303" t="-2741" b="-4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19E6EE22-95D6-46C6-BB8B-DFCF72E75020}"/>
              </a:ext>
            </a:extLst>
          </p:cNvPr>
          <p:cNvSpPr txBox="1"/>
          <p:nvPr/>
        </p:nvSpPr>
        <p:spPr>
          <a:xfrm>
            <a:off x="1266417" y="6098702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7E5C30A-2525-464B-84B5-BEB81B4D257B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234395" y="6014839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84479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1"/>
                <a:ext cx="23573232" cy="275102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1"/>
                <a:ext cx="23573232" cy="2751022"/>
              </a:xfrm>
              <a:prstGeom prst="rect">
                <a:avLst/>
              </a:prstGeom>
              <a:blipFill>
                <a:blip r:embed="rId4"/>
                <a:stretch>
                  <a:fillRect l="-1008" t="-684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BIỂU THỨC TỌA ĐỘ CỦA CÁC PHÉP TOÁN VECTƠ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06117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7">
            <a:extLst>
              <a:ext uri="{FF2B5EF4-FFF2-40B4-BE49-F238E27FC236}">
                <a16:creationId xmlns:a16="http://schemas.microsoft.com/office/drawing/2014/main" id="{B1D8E767-5707-4DFC-A269-CCC45442EC2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724625"/>
            <a:ext cx="4648078" cy="779228"/>
            <a:chOff x="-32" y="560"/>
            <a:chExt cx="11019" cy="1176"/>
          </a:xfrm>
        </p:grpSpPr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1CCAEE23-1B02-4589-9CC7-B561A1C59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2" name="Arrow: Pentagon 25">
                <a:extLst>
                  <a:ext uri="{FF2B5EF4-FFF2-40B4-BE49-F238E27FC236}">
                    <a16:creationId xmlns:a16="http://schemas.microsoft.com/office/drawing/2014/main" id="{FF29801C-0D4C-4BC6-BE08-368D2A78B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Arrow: Chevron 26">
                <a:extLst>
                  <a:ext uri="{FF2B5EF4-FFF2-40B4-BE49-F238E27FC236}">
                    <a16:creationId xmlns:a16="http://schemas.microsoft.com/office/drawing/2014/main" id="{811B26B9-3594-48BA-8288-73A1330E1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Arrow: Chevron 27">
                <a:extLst>
                  <a:ext uri="{FF2B5EF4-FFF2-40B4-BE49-F238E27FC236}">
                    <a16:creationId xmlns:a16="http://schemas.microsoft.com/office/drawing/2014/main" id="{4CFA4D40-4290-4866-B142-C7724A5D1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1" name="TextBox 56">
              <a:extLst>
                <a:ext uri="{FF2B5EF4-FFF2-40B4-BE49-F238E27FC236}">
                  <a16:creationId xmlns:a16="http://schemas.microsoft.com/office/drawing/2014/main" id="{283E966A-A3E5-4273-A48E-5E03C3A82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" y="560"/>
              <a:ext cx="9607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3877EF2-9074-4B2B-887D-6F7A2D70A21B}"/>
                  </a:ext>
                </a:extLst>
              </p:cNvPr>
              <p:cNvSpPr/>
              <p:nvPr/>
            </p:nvSpPr>
            <p:spPr>
              <a:xfrm>
                <a:off x="373486" y="6459248"/>
                <a:ext cx="24010514" cy="6925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𝑩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3877EF2-9074-4B2B-887D-6F7A2D70A2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6459248"/>
                <a:ext cx="24010514" cy="6925614"/>
              </a:xfrm>
              <a:prstGeom prst="rect">
                <a:avLst/>
              </a:prstGeom>
              <a:blipFill>
                <a:blip r:embed="rId7"/>
                <a:stretch>
                  <a:fillRect l="-1015" b="-3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91EE2584-D612-4655-8A91-C054663D6247}"/>
              </a:ext>
            </a:extLst>
          </p:cNvPr>
          <p:cNvSpPr txBox="1"/>
          <p:nvPr/>
        </p:nvSpPr>
        <p:spPr>
          <a:xfrm>
            <a:off x="1213714" y="5689807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6F5400F-F317-4237-A6DC-B6CAB2F13DD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181692" y="5605944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18841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1"/>
                <a:ext cx="23573232" cy="275102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1"/>
                <a:ext cx="23573232" cy="2751022"/>
              </a:xfrm>
              <a:prstGeom prst="rect">
                <a:avLst/>
              </a:prstGeom>
              <a:blipFill>
                <a:blip r:embed="rId4"/>
                <a:stretch>
                  <a:fillRect l="-1008" t="-6843" r="-2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BIỂU THỨC TỌA ĐỘ CỦA CÁC PHÉP TOÁN VECTƠ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646352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7">
            <a:extLst>
              <a:ext uri="{FF2B5EF4-FFF2-40B4-BE49-F238E27FC236}">
                <a16:creationId xmlns:a16="http://schemas.microsoft.com/office/drawing/2014/main" id="{B1D8E767-5707-4DFC-A269-CCC45442EC20}"/>
              </a:ext>
            </a:extLst>
          </p:cNvPr>
          <p:cNvGrpSpPr>
            <a:grpSpLocks/>
          </p:cNvGrpSpPr>
          <p:nvPr/>
        </p:nvGrpSpPr>
        <p:grpSpPr bwMode="auto">
          <a:xfrm>
            <a:off x="762001" y="2724625"/>
            <a:ext cx="3100838" cy="779228"/>
            <a:chOff x="-32" y="560"/>
            <a:chExt cx="8052" cy="1176"/>
          </a:xfrm>
        </p:grpSpPr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1CCAEE23-1B02-4589-9CC7-B561A1C59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2" name="Arrow: Pentagon 25">
                <a:extLst>
                  <a:ext uri="{FF2B5EF4-FFF2-40B4-BE49-F238E27FC236}">
                    <a16:creationId xmlns:a16="http://schemas.microsoft.com/office/drawing/2014/main" id="{FF29801C-0D4C-4BC6-BE08-368D2A78B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Arrow: Chevron 26">
                <a:extLst>
                  <a:ext uri="{FF2B5EF4-FFF2-40B4-BE49-F238E27FC236}">
                    <a16:creationId xmlns:a16="http://schemas.microsoft.com/office/drawing/2014/main" id="{811B26B9-3594-48BA-8288-73A1330E1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Arrow: Chevron 27">
                <a:extLst>
                  <a:ext uri="{FF2B5EF4-FFF2-40B4-BE49-F238E27FC236}">
                    <a16:creationId xmlns:a16="http://schemas.microsoft.com/office/drawing/2014/main" id="{4CFA4D40-4290-4866-B142-C7724A5D1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1" name="TextBox 56">
              <a:extLst>
                <a:ext uri="{FF2B5EF4-FFF2-40B4-BE49-F238E27FC236}">
                  <a16:creationId xmlns:a16="http://schemas.microsoft.com/office/drawing/2014/main" id="{283E966A-A3E5-4273-A48E-5E03C3A82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" y="560"/>
              <a:ext cx="5633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44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F1D5559E-D086-4FD2-935B-06691E05DBBA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0961370" y="6006409"/>
            <a:ext cx="10603230" cy="10497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73B4145-A9C4-496A-9E4A-A2AEC27B0E4C}"/>
                  </a:ext>
                </a:extLst>
              </p:cNvPr>
              <p:cNvSpPr/>
              <p:nvPr/>
            </p:nvSpPr>
            <p:spPr>
              <a:xfrm>
                <a:off x="373486" y="6858000"/>
                <a:ext cx="24315314" cy="5628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ung điểm của đoạn thẳng </a:t>
                </a:r>
                <a:r>
                  <a:rPr lang="vi-VN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và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(*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73B4145-A9C4-496A-9E4A-A2AEC27B0E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6858000"/>
                <a:ext cx="24315314" cy="5628016"/>
              </a:xfrm>
              <a:prstGeom prst="rect">
                <a:avLst/>
              </a:prstGeom>
              <a:blipFill>
                <a:blip r:embed="rId8"/>
                <a:stretch>
                  <a:fillRect l="-1003" t="-1192" b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A73A800-E6E7-4D83-91B1-6E821C1C56D9}"/>
              </a:ext>
            </a:extLst>
          </p:cNvPr>
          <p:cNvSpPr txBox="1"/>
          <p:nvPr/>
        </p:nvSpPr>
        <p:spPr>
          <a:xfrm>
            <a:off x="1405508" y="5754397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5190385-9272-4942-B784-23F930E2327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373486" y="5670534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446101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1"/>
                <a:ext cx="23573232" cy="275102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1"/>
                <a:ext cx="23573232" cy="2751022"/>
              </a:xfrm>
              <a:prstGeom prst="rect">
                <a:avLst/>
              </a:prstGeom>
              <a:blipFill>
                <a:blip r:embed="rId4"/>
                <a:stretch>
                  <a:fillRect l="-1008" t="-6843" r="-2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BIỂU THỨC TỌA ĐỘ CỦA CÁC PHÉP TOÁN VECTƠ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548506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7">
            <a:extLst>
              <a:ext uri="{FF2B5EF4-FFF2-40B4-BE49-F238E27FC236}">
                <a16:creationId xmlns:a16="http://schemas.microsoft.com/office/drawing/2014/main" id="{B1D8E767-5707-4DFC-A269-CCC45442EC20}"/>
              </a:ext>
            </a:extLst>
          </p:cNvPr>
          <p:cNvGrpSpPr>
            <a:grpSpLocks/>
          </p:cNvGrpSpPr>
          <p:nvPr/>
        </p:nvGrpSpPr>
        <p:grpSpPr bwMode="auto">
          <a:xfrm>
            <a:off x="762001" y="2724625"/>
            <a:ext cx="3100838" cy="779228"/>
            <a:chOff x="-32" y="560"/>
            <a:chExt cx="8052" cy="1176"/>
          </a:xfrm>
        </p:grpSpPr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1CCAEE23-1B02-4589-9CC7-B561A1C59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2" name="Arrow: Pentagon 25">
                <a:extLst>
                  <a:ext uri="{FF2B5EF4-FFF2-40B4-BE49-F238E27FC236}">
                    <a16:creationId xmlns:a16="http://schemas.microsoft.com/office/drawing/2014/main" id="{FF29801C-0D4C-4BC6-BE08-368D2A78B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Arrow: Chevron 26">
                <a:extLst>
                  <a:ext uri="{FF2B5EF4-FFF2-40B4-BE49-F238E27FC236}">
                    <a16:creationId xmlns:a16="http://schemas.microsoft.com/office/drawing/2014/main" id="{811B26B9-3594-48BA-8288-73A1330E1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Arrow: Chevron 27">
                <a:extLst>
                  <a:ext uri="{FF2B5EF4-FFF2-40B4-BE49-F238E27FC236}">
                    <a16:creationId xmlns:a16="http://schemas.microsoft.com/office/drawing/2014/main" id="{4CFA4D40-4290-4866-B142-C7724A5D1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1" name="TextBox 56">
              <a:extLst>
                <a:ext uri="{FF2B5EF4-FFF2-40B4-BE49-F238E27FC236}">
                  <a16:creationId xmlns:a16="http://schemas.microsoft.com/office/drawing/2014/main" id="{283E966A-A3E5-4273-A48E-5E03C3A82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" y="560"/>
              <a:ext cx="5633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44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477E34B-F9A0-47BC-B7FD-A0C351FA8C8A}"/>
                  </a:ext>
                </a:extLst>
              </p:cNvPr>
              <p:cNvSpPr/>
              <p:nvPr/>
            </p:nvSpPr>
            <p:spPr>
              <a:xfrm>
                <a:off x="373486" y="6496034"/>
                <a:ext cx="24010514" cy="67213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(**)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(**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𝟎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𝟎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477E34B-F9A0-47BC-B7FD-A0C351FA8C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6496034"/>
                <a:ext cx="24010514" cy="6721327"/>
              </a:xfrm>
              <a:prstGeom prst="rect">
                <a:avLst/>
              </a:prstGeom>
              <a:blipFill>
                <a:blip r:embed="rId7"/>
                <a:stretch>
                  <a:fillRect l="-1015" t="-1089" b="-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2D648604-46C4-4221-B119-7ABC23AA1652}"/>
              </a:ext>
            </a:extLst>
          </p:cNvPr>
          <p:cNvSpPr txBox="1"/>
          <p:nvPr/>
        </p:nvSpPr>
        <p:spPr>
          <a:xfrm>
            <a:off x="1418500" y="5586152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8AA0213-1E50-4236-AB17-6D0E4CF4AE08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386478" y="5502289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723853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38D31289-1CEC-47E7-8BA1-52A3B2F3CEF9}"/>
                  </a:ext>
                </a:extLst>
              </p:cNvPr>
              <p:cNvSpPr/>
              <p:nvPr/>
            </p:nvSpPr>
            <p:spPr>
              <a:xfrm>
                <a:off x="762000" y="2971800"/>
                <a:ext cx="21411713" cy="3106139"/>
              </a:xfrm>
              <a:prstGeom prst="roundRect">
                <a:avLst>
                  <a:gd name="adj" fmla="val 9039"/>
                </a:avLst>
              </a:prstGeom>
              <a:solidFill>
                <a:srgbClr val="FFE2A7"/>
              </a:solid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72000" tIns="0" rIns="72000" bIns="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sub>
                                </m:sSub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𝑨</m:t>
                                    </m:r>
                                  </m:sub>
                                </m:sSub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𝑩</m:t>
                                    </m:r>
                                  </m:sub>
                                </m:sSub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38D31289-1CEC-47E7-8BA1-52A3B2F3CE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971800"/>
                <a:ext cx="21411713" cy="3106139"/>
              </a:xfrm>
              <a:prstGeom prst="roundRect">
                <a:avLst>
                  <a:gd name="adj" fmla="val 9039"/>
                </a:avLst>
              </a:prstGeom>
              <a:blipFill>
                <a:blip r:embed="rId2"/>
                <a:stretch>
                  <a:fillRect l="-825"/>
                </a:stretch>
              </a:blip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E0D996EB-9292-4529-A878-C1CA312AECBC}"/>
              </a:ext>
            </a:extLst>
          </p:cNvPr>
          <p:cNvSpPr/>
          <p:nvPr/>
        </p:nvSpPr>
        <p:spPr>
          <a:xfrm rot="10800000" flipV="1">
            <a:off x="756745" y="1716282"/>
            <a:ext cx="3100836" cy="969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ý</a:t>
            </a:r>
            <a:r>
              <a:rPr kumimoji="0" lang="en-US" sz="4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436965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E1FF1501-87D6-1EF9-AE64-AB2504F0518F}"/>
              </a:ext>
            </a:extLst>
          </p:cNvPr>
          <p:cNvSpPr txBox="1"/>
          <p:nvPr/>
        </p:nvSpPr>
        <p:spPr>
          <a:xfrm>
            <a:off x="284606" y="1735706"/>
            <a:ext cx="12663375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 13,8; 108,3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4,1; 106,3)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11" name="Hình ảnh 2">
            <a:extLst>
              <a:ext uri="{FF2B5EF4-FFF2-40B4-BE49-F238E27FC236}">
                <a16:creationId xmlns:a16="http://schemas.microsoft.com/office/drawing/2014/main" id="{B1844857-5DA0-4BEF-A728-C37139B141C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2947981" y="980005"/>
            <a:ext cx="10750220" cy="75421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2377CBF-69F6-4585-B520-0EE9A518A8E0}"/>
                  </a:ext>
                </a:extLst>
              </p:cNvPr>
              <p:cNvSpPr/>
              <p:nvPr/>
            </p:nvSpPr>
            <p:spPr>
              <a:xfrm>
                <a:off x="284606" y="8899661"/>
                <a:ext cx="23814788" cy="4077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1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3,8; 108,3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4,1; 106,3)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;y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(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13,8;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-108,3)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(0,3; -2)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2377CBF-69F6-4585-B520-0EE9A518A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606" y="8899661"/>
                <a:ext cx="23814788" cy="4077335"/>
              </a:xfrm>
              <a:prstGeom prst="rect">
                <a:avLst/>
              </a:prstGeom>
              <a:blipFill>
                <a:blip r:embed="rId3"/>
                <a:stretch>
                  <a:fillRect l="-1050" t="-3737" b="-5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D7145AFF-6BA0-47C5-97B4-7360D5F78C7C}"/>
              </a:ext>
            </a:extLst>
          </p:cNvPr>
          <p:cNvSpPr txBox="1"/>
          <p:nvPr/>
        </p:nvSpPr>
        <p:spPr>
          <a:xfrm>
            <a:off x="1321883" y="7922015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4B2BCC5-3B12-49D4-A0F8-98262C5DC61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289861" y="7838152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18306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086FC80-DE11-472E-B27E-4A65FC172129}"/>
                  </a:ext>
                </a:extLst>
              </p:cNvPr>
              <p:cNvSpPr/>
              <p:nvPr/>
            </p:nvSpPr>
            <p:spPr>
              <a:xfrm>
                <a:off x="609600" y="1905000"/>
                <a:ext cx="24003000" cy="111187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3,8; 108,3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4,1; 106,3)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400" b="1" i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;y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(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13,8;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-108,3)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(0,3; -2)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ồ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𝟑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𝟎𝟖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−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</m:e>
                            </m:mr>
                          </m:m>
                        </m:e>
                      </m:d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𝟑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−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𝒌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𝟎𝟖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vi-VN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ã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2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vi-VN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𝟑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𝟒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𝟐𝟓</m:t>
                              </m:r>
                            </m:e>
                          </m:mr>
                          <m:mr>
                            <m:e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vi-VN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𝟎𝟖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𝟎𝟔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</m:e>
                          </m:mr>
                        </m:m>
                      </m:e>
                    </m:d>
                  </m:oMath>
                </a14:m>
                <a:br>
                  <a:rPr lang="vi-VN" sz="4400" b="1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𝟒</m:t>
                          </m:r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𝟐𝟓</m:t>
                          </m:r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𝟔</m:t>
                          </m:r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086FC80-DE11-472E-B27E-4A65FC172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905000"/>
                <a:ext cx="24003000" cy="11118749"/>
              </a:xfrm>
              <a:prstGeom prst="rect">
                <a:avLst/>
              </a:prstGeom>
              <a:blipFill>
                <a:blip r:embed="rId2"/>
                <a:stretch>
                  <a:fillRect l="-1016" t="-1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06448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A73C2D5-CA9B-47BC-9AD0-ECA015C1C325}"/>
              </a:ext>
            </a:extLst>
          </p:cNvPr>
          <p:cNvGrpSpPr/>
          <p:nvPr/>
        </p:nvGrpSpPr>
        <p:grpSpPr>
          <a:xfrm>
            <a:off x="839679" y="5486579"/>
            <a:ext cx="22172722" cy="2701196"/>
            <a:chOff x="839787" y="6087168"/>
            <a:chExt cx="22175609" cy="270154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E1DE1FB5-671A-4611-8EE8-31248E43845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460787" y="8381999"/>
              <a:ext cx="6551512" cy="406715"/>
            </a:xfrm>
            <a:prstGeom prst="rect">
              <a:avLst/>
            </a:pr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71">
              <a:extLst>
                <a:ext uri="{FF2B5EF4-FFF2-40B4-BE49-F238E27FC236}">
                  <a16:creationId xmlns:a16="http://schemas.microsoft.com/office/drawing/2014/main" id="{1E70EDEF-46E1-429A-B86A-3AB2597B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787" y="7614323"/>
              <a:ext cx="19585088" cy="11743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72">
              <a:extLst>
                <a:ext uri="{FF2B5EF4-FFF2-40B4-BE49-F238E27FC236}">
                  <a16:creationId xmlns:a16="http://schemas.microsoft.com/office/drawing/2014/main" id="{061809A4-DFA0-48FD-A9B1-C4C761DE3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467" y="6087168"/>
              <a:ext cx="803766" cy="790373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3">
              <a:extLst>
                <a:ext uri="{FF2B5EF4-FFF2-40B4-BE49-F238E27FC236}">
                  <a16:creationId xmlns:a16="http://schemas.microsoft.com/office/drawing/2014/main" id="{8A17BDFD-C5E8-4E1C-915C-5CFAC4A88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4">
              <a:extLst>
                <a:ext uri="{FF2B5EF4-FFF2-40B4-BE49-F238E27FC236}">
                  <a16:creationId xmlns:a16="http://schemas.microsoft.com/office/drawing/2014/main" id="{E741B86F-E7B9-4220-8DE8-16F61058D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5">
              <a:extLst>
                <a:ext uri="{FF2B5EF4-FFF2-40B4-BE49-F238E27FC236}">
                  <a16:creationId xmlns:a16="http://schemas.microsoft.com/office/drawing/2014/main" id="{A09A0D33-4C85-476E-BFFE-F1FD8CCE4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6">
              <a:extLst>
                <a:ext uri="{FF2B5EF4-FFF2-40B4-BE49-F238E27FC236}">
                  <a16:creationId xmlns:a16="http://schemas.microsoft.com/office/drawing/2014/main" id="{DDAC5A5E-FBC2-42F3-A656-E3FDFB130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1169926" cy="535844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7">
              <a:extLst>
                <a:ext uri="{FF2B5EF4-FFF2-40B4-BE49-F238E27FC236}">
                  <a16:creationId xmlns:a16="http://schemas.microsoft.com/office/drawing/2014/main" id="{C2BB2173-F867-4E7A-8E0E-8B9F2F13E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0654" y="7038293"/>
              <a:ext cx="1594133" cy="495658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8">
              <a:extLst>
                <a:ext uri="{FF2B5EF4-FFF2-40B4-BE49-F238E27FC236}">
                  <a16:creationId xmlns:a16="http://schemas.microsoft.com/office/drawing/2014/main" id="{81E049EF-5FCC-4AF7-BFB8-237632719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194577"/>
              <a:ext cx="861815" cy="1330678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9">
              <a:extLst>
                <a:ext uri="{FF2B5EF4-FFF2-40B4-BE49-F238E27FC236}">
                  <a16:creationId xmlns:a16="http://schemas.microsoft.com/office/drawing/2014/main" id="{13AE2C48-248E-44C5-9188-340518D57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8137" y="7194577"/>
              <a:ext cx="1737027" cy="1330678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0">
              <a:extLst>
                <a:ext uri="{FF2B5EF4-FFF2-40B4-BE49-F238E27FC236}">
                  <a16:creationId xmlns:a16="http://schemas.microsoft.com/office/drawing/2014/main" id="{C7094C98-BEEA-438E-99C0-6AA683EC0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1">
              <a:extLst>
                <a:ext uri="{FF2B5EF4-FFF2-40B4-BE49-F238E27FC236}">
                  <a16:creationId xmlns:a16="http://schemas.microsoft.com/office/drawing/2014/main" id="{6060D6D9-15A5-4D95-94BC-A9B51A4B0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2">
              <a:extLst>
                <a:ext uri="{FF2B5EF4-FFF2-40B4-BE49-F238E27FC236}">
                  <a16:creationId xmlns:a16="http://schemas.microsoft.com/office/drawing/2014/main" id="{AE1B44B1-DBFA-419C-A487-CF00758C4E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1CDE3B4-A1DE-4B75-9DCD-FB34DD583B3E}"/>
                </a:ext>
              </a:extLst>
            </p:cNvPr>
            <p:cNvSpPr txBox="1"/>
            <p:nvPr/>
          </p:nvSpPr>
          <p:spPr>
            <a:xfrm>
              <a:off x="4760377" y="6624160"/>
              <a:ext cx="18255019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399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HOẠT ĐỘNG LUYỆN TẬ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91202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42A219C-34B7-7E4B-FD25-5DC77F89C76D}"/>
              </a:ext>
            </a:extLst>
          </p:cNvPr>
          <p:cNvSpPr txBox="1"/>
          <p:nvPr/>
        </p:nvSpPr>
        <p:spPr>
          <a:xfrm>
            <a:off x="0" y="1408170"/>
            <a:ext cx="1341120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indent="-685800" algn="just">
              <a:buFont typeface="Arial" panose="020B0604020202020204" pitchFamily="34" charset="0"/>
              <a:buChar char="•"/>
            </a:pPr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m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ide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ễ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400" b="1" u="sng" dirty="0">
                <a:solidFill>
                  <a:srgbClr val="0563C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kpnD6Hn8BhU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1FF1501-87D6-1EF9-AE64-AB2504F0518F}"/>
              </a:ext>
            </a:extLst>
          </p:cNvPr>
          <p:cNvSpPr txBox="1"/>
          <p:nvPr/>
        </p:nvSpPr>
        <p:spPr>
          <a:xfrm>
            <a:off x="304800" y="5486400"/>
            <a:ext cx="12663375" cy="6786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m</a:t>
            </a:r>
            <a:r>
              <a:rPr lang="en-US" sz="4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n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n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ã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ã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 13,8; 108,3)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4,1; 106,3).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in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ão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29280A-0BA3-4456-B228-E73044E9E189}"/>
              </a:ext>
            </a:extLst>
          </p:cNvPr>
          <p:cNvSpPr txBox="1"/>
          <p:nvPr/>
        </p:nvSpPr>
        <p:spPr>
          <a:xfrm>
            <a:off x="313509" y="12273840"/>
            <a:ext cx="16290852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11" name="Hình ảnh 2">
            <a:extLst>
              <a:ext uri="{FF2B5EF4-FFF2-40B4-BE49-F238E27FC236}">
                <a16:creationId xmlns:a16="http://schemas.microsoft.com/office/drawing/2014/main" id="{B1844857-5DA0-4BEF-A728-C37139B141C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3411200" y="1114958"/>
            <a:ext cx="10758376" cy="7542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43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 LUYỆN TẬP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97317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276DC0EE-F3F4-464C-9451-DBBAE55DABBA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6002000" y="1207742"/>
            <a:ext cx="8382000" cy="64541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0"/>
                <a:ext cx="15628514" cy="491865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0"/>
                <a:ext cx="15628514" cy="4918659"/>
              </a:xfrm>
              <a:prstGeom prst="rect">
                <a:avLst/>
              </a:prstGeom>
              <a:blipFill>
                <a:blip r:embed="rId7"/>
                <a:stretch>
                  <a:fillRect l="-1520" t="-383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4C12481-9D74-4492-8D9E-E6C147C79BA3}"/>
                  </a:ext>
                </a:extLst>
              </p:cNvPr>
              <p:cNvSpPr/>
              <p:nvPr/>
            </p:nvSpPr>
            <p:spPr>
              <a:xfrm>
                <a:off x="479858" y="8460998"/>
                <a:ext cx="23424284" cy="4804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07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𝟓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e>
                    </m:ra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𝒅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4C12481-9D74-4492-8D9E-E6C147C79B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58" y="8460998"/>
                <a:ext cx="23424284" cy="4804200"/>
              </a:xfrm>
              <a:prstGeom prst="rect">
                <a:avLst/>
              </a:prstGeom>
              <a:blipFill>
                <a:blip r:embed="rId8"/>
                <a:stretch>
                  <a:fillRect l="-1067" t="-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12A6479E-CEC4-49F4-A786-C0E18DC62243}"/>
              </a:ext>
            </a:extLst>
          </p:cNvPr>
          <p:cNvSpPr txBox="1"/>
          <p:nvPr/>
        </p:nvSpPr>
        <p:spPr>
          <a:xfrm>
            <a:off x="1410763" y="7473271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E7B5989-D661-4499-8382-B72020246A4C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378741" y="7389408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871028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 LUYỆN TẬP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77038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1"/>
                <a:ext cx="15628514" cy="432068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1"/>
                <a:ext cx="15628514" cy="4320680"/>
              </a:xfrm>
              <a:prstGeom prst="rect">
                <a:avLst/>
              </a:prstGeom>
              <a:blipFill>
                <a:blip r:embed="rId6"/>
                <a:stretch>
                  <a:fillRect l="-1520" t="-4360" r="-50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90B559F8-146D-43C1-9B5A-2D48A270FB5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6491418" y="712541"/>
            <a:ext cx="7925382" cy="71946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F7271EB-C116-46D8-A397-32912E1794FF}"/>
                  </a:ext>
                </a:extLst>
              </p:cNvPr>
              <p:cNvSpPr/>
              <p:nvPr/>
            </p:nvSpPr>
            <p:spPr>
              <a:xfrm>
                <a:off x="427307" y="7907142"/>
                <a:ext cx="24010514" cy="4793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SzPts val="1200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𝑫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SzPts val="1200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rad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;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𝟓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SzPts val="1200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  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𝟗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F7271EB-C116-46D8-A397-32912E1794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307" y="7907142"/>
                <a:ext cx="24010514" cy="4793813"/>
              </a:xfrm>
              <a:prstGeom prst="rect">
                <a:avLst/>
              </a:prstGeom>
              <a:blipFill>
                <a:blip r:embed="rId8"/>
                <a:stretch>
                  <a:fillRect l="-1015" t="-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487E5F19-2469-4A8F-A289-8BA5B899ABAF}"/>
              </a:ext>
            </a:extLst>
          </p:cNvPr>
          <p:cNvSpPr txBox="1"/>
          <p:nvPr/>
        </p:nvSpPr>
        <p:spPr>
          <a:xfrm>
            <a:off x="1271243" y="6945775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D50D45-A70C-43C2-9F0A-1292D14ED52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239221" y="6861912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038329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 LUYỆN TẬP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417608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597151"/>
                <a:ext cx="11818514" cy="490536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597151"/>
                <a:ext cx="11818514" cy="4905366"/>
              </a:xfrm>
              <a:prstGeom prst="rect">
                <a:avLst/>
              </a:prstGeom>
              <a:blipFill>
                <a:blip r:embed="rId5"/>
                <a:stretch>
                  <a:fillRect l="-2009" t="-371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A62841-3BC2-4F66-A0C4-5B92601C45C0}"/>
                  </a:ext>
                </a:extLst>
              </p:cNvPr>
              <p:cNvSpPr/>
              <p:nvPr/>
            </p:nvSpPr>
            <p:spPr>
              <a:xfrm>
                <a:off x="12445702" y="2743201"/>
                <a:ext cx="11564812" cy="4759316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A62841-3BC2-4F66-A0C4-5B92601C4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5702" y="2743201"/>
                <a:ext cx="11564812" cy="47593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A946E971-8769-4FC5-A1CF-10F1CA891F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6245" y="8744750"/>
                <a:ext cx="11818514" cy="4456099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A946E971-8769-4FC5-A1CF-10F1CA891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45" y="8744750"/>
                <a:ext cx="11818514" cy="4456099"/>
              </a:xfrm>
              <a:prstGeom prst="rect">
                <a:avLst/>
              </a:prstGeom>
              <a:blipFill>
                <a:blip r:embed="rId7"/>
                <a:stretch>
                  <a:fillRect l="-2061" t="-42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E4F8B87-3D26-49F1-9F27-950434D67926}"/>
                  </a:ext>
                </a:extLst>
              </p:cNvPr>
              <p:cNvSpPr/>
              <p:nvPr/>
            </p:nvSpPr>
            <p:spPr>
              <a:xfrm>
                <a:off x="12445702" y="8781878"/>
                <a:ext cx="11592053" cy="438184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SzPts val="1400"/>
                </a:pPr>
                <a:r>
                  <a:rPr lang="en-US" sz="44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SzPts val="14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SzPts val="14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𝟗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SzPts val="1400"/>
                </a:pPr>
                <a:r>
                  <a:rPr lang="en-US" sz="44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𝒘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d>
                  </m:oMath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SzPts val="140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e>
                      </m:d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SzPts val="1400"/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𝟓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E4F8B87-3D26-49F1-9F27-950434D679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5702" y="8781878"/>
                <a:ext cx="11592053" cy="4381841"/>
              </a:xfrm>
              <a:prstGeom prst="rect">
                <a:avLst/>
              </a:prstGeom>
              <a:blipFill>
                <a:blip r:embed="rId8"/>
                <a:stretch>
                  <a:fillRect l="-2157" t="-2646" b="-5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E449C3F-AD48-4FF9-A82F-12BE1F95FF20}"/>
              </a:ext>
            </a:extLst>
          </p:cNvPr>
          <p:cNvSpPr txBox="1"/>
          <p:nvPr/>
        </p:nvSpPr>
        <p:spPr>
          <a:xfrm>
            <a:off x="13285133" y="2104114"/>
            <a:ext cx="2978124" cy="7694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6EC8BCE-3E86-4906-A62F-967D90996CD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12253111" y="2020251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chemeClr val="accent1">
              <a:lumMod val="20000"/>
              <a:lumOff val="80000"/>
            </a:schemeClr>
          </a:solidFill>
          <a:ln w="28575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24D1A93-B806-4A0A-C42B-5EBE5D1FE0CD}"/>
              </a:ext>
            </a:extLst>
          </p:cNvPr>
          <p:cNvSpPr txBox="1"/>
          <p:nvPr/>
        </p:nvSpPr>
        <p:spPr>
          <a:xfrm>
            <a:off x="13487400" y="7893084"/>
            <a:ext cx="2978124" cy="7694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D251274-9102-21DB-9891-7CF9F8FA82E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12455378" y="7809221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chemeClr val="accent1">
              <a:lumMod val="20000"/>
              <a:lumOff val="80000"/>
            </a:schemeClr>
          </a:solidFill>
          <a:ln w="28575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713022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 animBg="1"/>
      <p:bldP spid="9" grpId="0" animBg="1"/>
      <p:bldP spid="5" grpId="0" animBg="1"/>
      <p:bldP spid="10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 LUYỆN TẬP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6050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1"/>
                <a:ext cx="24010514" cy="332643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1"/>
                <a:ext cx="24010514" cy="3326439"/>
              </a:xfrm>
              <a:prstGeom prst="rect">
                <a:avLst/>
              </a:prstGeom>
              <a:blipFill>
                <a:blip r:embed="rId6"/>
                <a:stretch>
                  <a:fillRect l="-990" t="-565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B5A6A70-4E8F-4D91-B877-BAD8FA5C8AE1}"/>
                  </a:ext>
                </a:extLst>
              </p:cNvPr>
              <p:cNvSpPr/>
              <p:nvPr/>
            </p:nvSpPr>
            <p:spPr>
              <a:xfrm>
                <a:off x="186743" y="6858000"/>
                <a:ext cx="24010514" cy="6541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;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,A,B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SzPts val="1200"/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M,B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B5A6A70-4E8F-4D91-B877-BAD8FA5C8A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43" y="6858000"/>
                <a:ext cx="24010514" cy="6541663"/>
              </a:xfrm>
              <a:prstGeom prst="rect">
                <a:avLst/>
              </a:prstGeom>
              <a:blipFill>
                <a:blip r:embed="rId7"/>
                <a:stretch>
                  <a:fillRect l="-1041" t="-1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2331FB1B-0665-424E-8225-2ED2CCBBAEB3}"/>
              </a:ext>
            </a:extLst>
          </p:cNvPr>
          <p:cNvSpPr txBox="1"/>
          <p:nvPr/>
        </p:nvSpPr>
        <p:spPr>
          <a:xfrm>
            <a:off x="1202999" y="5684919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521A96-3F6A-48BC-8FC6-C7C5FBA3524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170977" y="5601056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604016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 LUYỆN TẬP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99537"/>
              </p:ext>
            </p:extLst>
          </p:nvPr>
        </p:nvGraphicFramePr>
        <p:xfrm>
          <a:off x="8633841" y="7037075"/>
          <a:ext cx="120650" cy="17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37075"/>
                        <a:ext cx="120650" cy="172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085891"/>
                <a:ext cx="24010514" cy="330988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085891"/>
                <a:ext cx="24010514" cy="3309886"/>
              </a:xfrm>
              <a:prstGeom prst="rect">
                <a:avLst/>
              </a:prstGeom>
              <a:blipFill>
                <a:blip r:embed="rId6"/>
                <a:stretch>
                  <a:fillRect l="-990" t="-5688" b="-935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0A4B240-4652-40C2-8565-976BA742A5CF}"/>
                  </a:ext>
                </a:extLst>
              </p:cNvPr>
              <p:cNvSpPr/>
              <p:nvPr/>
            </p:nvSpPr>
            <p:spPr>
              <a:xfrm>
                <a:off x="634418" y="6295360"/>
                <a:ext cx="23115164" cy="7452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07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e>
                    </m:d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𝟑</m:t>
                        </m:r>
                      </m:e>
                    </m:ra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𝑰</m:t>
                                  </m:r>
                                </m:sub>
                              </m:sSub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𝑰</m:t>
                                  </m:r>
                                </m:sub>
                              </m:sSub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𝟓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lvl="0" indent="-342900" algn="just">
                  <a:lnSpc>
                    <a:spcPct val="107000"/>
                  </a:lnSpc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𝑮</m:t>
                                  </m:r>
                                </m:sub>
                              </m:sSub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𝟎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𝑮</m:t>
                                  </m:r>
                                </m:sub>
                              </m:sSub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𝟓</m:t>
                                      </m:r>
                                    </m:e>
                                  </m:d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𝟎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0A4B240-4652-40C2-8565-976BA742A5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18" y="6295360"/>
                <a:ext cx="23115164" cy="7452297"/>
              </a:xfrm>
              <a:prstGeom prst="rect">
                <a:avLst/>
              </a:prstGeom>
              <a:blipFill>
                <a:blip r:embed="rId7"/>
                <a:stretch>
                  <a:fillRect l="-1081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5CF6306-E807-40FC-8081-DD516C72BCA0}"/>
              </a:ext>
            </a:extLst>
          </p:cNvPr>
          <p:cNvSpPr txBox="1"/>
          <p:nvPr/>
        </p:nvSpPr>
        <p:spPr>
          <a:xfrm>
            <a:off x="1066181" y="5451836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5677E9C-2B63-43AE-B349-9D9CCCB965D5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34159" y="5367973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78349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 LUYỆN TẬP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10357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1"/>
                <a:ext cx="24010514" cy="14477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1"/>
                <a:ext cx="24010514" cy="1447799"/>
              </a:xfrm>
              <a:prstGeom prst="rect">
                <a:avLst/>
              </a:prstGeom>
              <a:blipFill>
                <a:blip r:embed="rId6"/>
                <a:stretch>
                  <a:fillRect l="-990" t="-12917" b="-875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B2A0805-50B2-4337-9EB1-A2622A1A9853}"/>
                  </a:ext>
                </a:extLst>
              </p:cNvPr>
              <p:cNvSpPr/>
              <p:nvPr/>
            </p:nvSpPr>
            <p:spPr>
              <a:xfrm>
                <a:off x="1676400" y="6179864"/>
                <a:ext cx="15697200" cy="3964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=1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=2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B2A0805-50B2-4337-9EB1-A2622A1A98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6179864"/>
                <a:ext cx="15697200" cy="3964034"/>
              </a:xfrm>
              <a:prstGeom prst="rect">
                <a:avLst/>
              </a:prstGeom>
              <a:blipFill>
                <a:blip r:embed="rId7"/>
                <a:stretch>
                  <a:fillRect l="-1553" t="-3692" b="-2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75712C5-848A-41DE-8A65-676414BA0379}"/>
              </a:ext>
            </a:extLst>
          </p:cNvPr>
          <p:cNvSpPr txBox="1"/>
          <p:nvPr/>
        </p:nvSpPr>
        <p:spPr>
          <a:xfrm>
            <a:off x="1381860" y="4603512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E6F4D62-1098-44E3-AAC9-5C98659D9D2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349838" y="4519649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923935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 LUYỆN TẬP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98981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1"/>
                <a:ext cx="24010514" cy="28955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1"/>
                <a:ext cx="24010514" cy="2895599"/>
              </a:xfrm>
              <a:prstGeom prst="rect">
                <a:avLst/>
              </a:prstGeom>
              <a:blipFill>
                <a:blip r:embed="rId6"/>
                <a:stretch>
                  <a:fillRect l="-990" t="-64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BF3500-F1C4-459B-B90D-E788B219D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09531"/>
              </p:ext>
            </p:extLst>
          </p:nvPr>
        </p:nvGraphicFramePr>
        <p:xfrm>
          <a:off x="0" y="4572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F80CBB8-6B17-40F0-98B5-73E5203F9EF9}"/>
                  </a:ext>
                </a:extLst>
              </p:cNvPr>
              <p:cNvSpPr/>
              <p:nvPr/>
            </p:nvSpPr>
            <p:spPr>
              <a:xfrm>
                <a:off x="410497" y="6179864"/>
                <a:ext cx="23563005" cy="63489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a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b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D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C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F80CBB8-6B17-40F0-98B5-73E5203F9E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97" y="6179864"/>
                <a:ext cx="23563005" cy="6348982"/>
              </a:xfrm>
              <a:prstGeom prst="rect">
                <a:avLst/>
              </a:prstGeom>
              <a:blipFill>
                <a:blip r:embed="rId9"/>
                <a:stretch>
                  <a:fillRect l="-1035" t="-1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73E52ED-4711-432E-B268-DC79C3B8D7C4}"/>
              </a:ext>
            </a:extLst>
          </p:cNvPr>
          <p:cNvSpPr txBox="1"/>
          <p:nvPr/>
        </p:nvSpPr>
        <p:spPr>
          <a:xfrm>
            <a:off x="1400253" y="5186882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46894B8-D2B7-4974-8B5D-A743C014627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368231" y="5103019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009090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38100" y="928505"/>
            <a:ext cx="4914900" cy="7694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.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39650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626" y="1670833"/>
                <a:ext cx="9989714" cy="504111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3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ủy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ở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3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3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ở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,5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26" y="1670833"/>
                <a:ext cx="9989714" cy="5041117"/>
              </a:xfrm>
              <a:prstGeom prst="rect">
                <a:avLst/>
              </a:prstGeom>
              <a:blipFill>
                <a:blip r:embed="rId5"/>
                <a:stretch>
                  <a:fillRect l="-1950" t="-3136" b="-47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BF3500-F1C4-459B-B90D-E788B219D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85996"/>
              </p:ext>
            </p:extLst>
          </p:nvPr>
        </p:nvGraphicFramePr>
        <p:xfrm>
          <a:off x="0" y="4572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2BF3500-F1C4-459B-B90D-E788B219D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0500" cy="15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Chart, line chart&#10;&#10;Description automatically generated">
            <a:extLst>
              <a:ext uri="{FF2B5EF4-FFF2-40B4-BE49-F238E27FC236}">
                <a16:creationId xmlns:a16="http://schemas.microsoft.com/office/drawing/2014/main" id="{572C5CB8-FA17-4C11-8E93-C7ABB3932CF1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190500" y="7072740"/>
            <a:ext cx="9105900" cy="61860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2B4FA3-2F76-4E38-80D9-1FC02F426EDF}"/>
                  </a:ext>
                </a:extLst>
              </p:cNvPr>
              <p:cNvSpPr/>
              <p:nvPr/>
            </p:nvSpPr>
            <p:spPr>
              <a:xfrm>
                <a:off x="10566530" y="1752600"/>
                <a:ext cx="13900150" cy="11722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func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3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ủ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y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fr-FR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fr-FR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800" b="1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𝟓</m:t>
                      </m:r>
                      <m:sSup>
                        <m:sSupPr>
                          <m:ctrlP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𝟎𝟎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𝟎𝟎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3800" b="1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effectLst/>
                    <a:ea typeface="Calibri" panose="020F0502020204030204" pitchFamily="34" charset="0"/>
                    <a:cs typeface="Cambria Math" panose="02040503050406030204" pitchFamily="18" charset="0"/>
                  </a:rPr>
                  <a:t>	              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sz="3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sz="3800" b="1"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loai</m:t>
                            </m:r>
                            <m:r>
                              <a:rPr lang="en-US" sz="3800" b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3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fr-FR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3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E2B4FA3-2F76-4E38-80D9-1FC02F426E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6530" y="1752600"/>
                <a:ext cx="13900150" cy="11722761"/>
              </a:xfrm>
              <a:prstGeom prst="rect">
                <a:avLst/>
              </a:prstGeom>
              <a:blipFill>
                <a:blip r:embed="rId9"/>
                <a:stretch>
                  <a:fillRect l="-1447" t="-1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3414F8BD-6E4B-4773-A4A3-4E849198A417}"/>
              </a:ext>
            </a:extLst>
          </p:cNvPr>
          <p:cNvSpPr txBox="1"/>
          <p:nvPr/>
        </p:nvSpPr>
        <p:spPr>
          <a:xfrm>
            <a:off x="11635373" y="1667680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5EE9906-D6C4-41B6-A23B-BD60EDBC1E06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10603351" y="1583817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499538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.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12231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47913" y="2616244"/>
                <a:ext cx="9989714" cy="301352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38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â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â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30C7FECC-3691-47C1-926F-6CC581B78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13" y="2616244"/>
                <a:ext cx="9989714" cy="3013526"/>
              </a:xfrm>
              <a:prstGeom prst="rect">
                <a:avLst/>
              </a:prstGeom>
              <a:blipFill>
                <a:blip r:embed="rId6"/>
                <a:stretch>
                  <a:fillRect l="-2438" t="-603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BF3500-F1C4-459B-B90D-E788B219D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38243"/>
              </p:ext>
            </p:extLst>
          </p:nvPr>
        </p:nvGraphicFramePr>
        <p:xfrm>
          <a:off x="0" y="4572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2BF3500-F1C4-459B-B90D-E788B219D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7E36DEA2-C20B-4D67-9808-3B8D16210CE2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10058400" y="1634601"/>
            <a:ext cx="12969240" cy="56461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E7EFD2-4D9D-4C69-987C-AECBC4D3FD3C}"/>
                  </a:ext>
                </a:extLst>
              </p:cNvPr>
              <p:cNvSpPr/>
              <p:nvPr/>
            </p:nvSpPr>
            <p:spPr>
              <a:xfrm>
                <a:off x="516382" y="7518693"/>
                <a:ext cx="16736568" cy="59334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202124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ân</a:t>
                </a:r>
                <a:r>
                  <a:rPr lang="en-US" sz="4400" b="1" dirty="0">
                    <a:solidFill>
                      <a:srgbClr val="202124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solidFill>
                      <a:srgbClr val="202124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,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ô: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ô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ẹo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ẹo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ô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ô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ẹo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ẹo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ô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â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ờ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ờ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a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ứ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â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ảy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â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ình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ân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rgbClr val="202124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func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E7EFD2-4D9D-4C69-987C-AECBC4D3FD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82" y="7518693"/>
                <a:ext cx="16736568" cy="5933419"/>
              </a:xfrm>
              <a:prstGeom prst="rect">
                <a:avLst/>
              </a:prstGeom>
              <a:blipFill>
                <a:blip r:embed="rId10"/>
                <a:stretch>
                  <a:fillRect l="-1494" t="-2361" r="-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A screenshot of a game&#10;&#10;Description automatically generated with low confidence">
            <a:extLst>
              <a:ext uri="{FF2B5EF4-FFF2-40B4-BE49-F238E27FC236}">
                <a16:creationId xmlns:a16="http://schemas.microsoft.com/office/drawing/2014/main" id="{93D38DE9-CC33-4A7A-9EBA-60C35D84CCF3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17252950" y="6677186"/>
            <a:ext cx="6614668" cy="677492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344D688-E6AD-4EC8-8AFE-6577BBCE01BD}"/>
              </a:ext>
            </a:extLst>
          </p:cNvPr>
          <p:cNvSpPr txBox="1"/>
          <p:nvPr/>
        </p:nvSpPr>
        <p:spPr>
          <a:xfrm>
            <a:off x="1356360" y="6254451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7EA2A03-7FDF-4B4C-82F8-D22EE326470B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324338" y="6170588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494472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A73C2D5-CA9B-47BC-9AD0-ECA015C1C325}"/>
              </a:ext>
            </a:extLst>
          </p:cNvPr>
          <p:cNvGrpSpPr/>
          <p:nvPr/>
        </p:nvGrpSpPr>
        <p:grpSpPr>
          <a:xfrm>
            <a:off x="839679" y="5486579"/>
            <a:ext cx="22172722" cy="2701196"/>
            <a:chOff x="839787" y="6087168"/>
            <a:chExt cx="22175609" cy="270154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E1DE1FB5-671A-4611-8EE8-31248E43845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460787" y="8381999"/>
              <a:ext cx="6551512" cy="406715"/>
            </a:xfrm>
            <a:prstGeom prst="rect">
              <a:avLst/>
            </a:pr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71">
              <a:extLst>
                <a:ext uri="{FF2B5EF4-FFF2-40B4-BE49-F238E27FC236}">
                  <a16:creationId xmlns:a16="http://schemas.microsoft.com/office/drawing/2014/main" id="{1E70EDEF-46E1-429A-B86A-3AB2597B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787" y="7614323"/>
              <a:ext cx="19585088" cy="11743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72">
              <a:extLst>
                <a:ext uri="{FF2B5EF4-FFF2-40B4-BE49-F238E27FC236}">
                  <a16:creationId xmlns:a16="http://schemas.microsoft.com/office/drawing/2014/main" id="{061809A4-DFA0-48FD-A9B1-C4C761DE3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467" y="6087168"/>
              <a:ext cx="803766" cy="790373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3">
              <a:extLst>
                <a:ext uri="{FF2B5EF4-FFF2-40B4-BE49-F238E27FC236}">
                  <a16:creationId xmlns:a16="http://schemas.microsoft.com/office/drawing/2014/main" id="{8A17BDFD-C5E8-4E1C-915C-5CFAC4A88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4">
              <a:extLst>
                <a:ext uri="{FF2B5EF4-FFF2-40B4-BE49-F238E27FC236}">
                  <a16:creationId xmlns:a16="http://schemas.microsoft.com/office/drawing/2014/main" id="{E741B86F-E7B9-4220-8DE8-16F61058D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5">
              <a:extLst>
                <a:ext uri="{FF2B5EF4-FFF2-40B4-BE49-F238E27FC236}">
                  <a16:creationId xmlns:a16="http://schemas.microsoft.com/office/drawing/2014/main" id="{A09A0D33-4C85-476E-BFFE-F1FD8CCE4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6">
              <a:extLst>
                <a:ext uri="{FF2B5EF4-FFF2-40B4-BE49-F238E27FC236}">
                  <a16:creationId xmlns:a16="http://schemas.microsoft.com/office/drawing/2014/main" id="{DDAC5A5E-FBC2-42F3-A656-E3FDFB130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1169926" cy="535844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7">
              <a:extLst>
                <a:ext uri="{FF2B5EF4-FFF2-40B4-BE49-F238E27FC236}">
                  <a16:creationId xmlns:a16="http://schemas.microsoft.com/office/drawing/2014/main" id="{C2BB2173-F867-4E7A-8E0E-8B9F2F13E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0654" y="7038293"/>
              <a:ext cx="1594133" cy="495658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8">
              <a:extLst>
                <a:ext uri="{FF2B5EF4-FFF2-40B4-BE49-F238E27FC236}">
                  <a16:creationId xmlns:a16="http://schemas.microsoft.com/office/drawing/2014/main" id="{81E049EF-5FCC-4AF7-BFB8-237632719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194577"/>
              <a:ext cx="861815" cy="1330678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9">
              <a:extLst>
                <a:ext uri="{FF2B5EF4-FFF2-40B4-BE49-F238E27FC236}">
                  <a16:creationId xmlns:a16="http://schemas.microsoft.com/office/drawing/2014/main" id="{13AE2C48-248E-44C5-9188-340518D57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8137" y="7194577"/>
              <a:ext cx="1737027" cy="1330678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0">
              <a:extLst>
                <a:ext uri="{FF2B5EF4-FFF2-40B4-BE49-F238E27FC236}">
                  <a16:creationId xmlns:a16="http://schemas.microsoft.com/office/drawing/2014/main" id="{C7094C98-BEEA-438E-99C0-6AA683EC0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1">
              <a:extLst>
                <a:ext uri="{FF2B5EF4-FFF2-40B4-BE49-F238E27FC236}">
                  <a16:creationId xmlns:a16="http://schemas.microsoft.com/office/drawing/2014/main" id="{6060D6D9-15A5-4D95-94BC-A9B51A4B0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2">
              <a:extLst>
                <a:ext uri="{FF2B5EF4-FFF2-40B4-BE49-F238E27FC236}">
                  <a16:creationId xmlns:a16="http://schemas.microsoft.com/office/drawing/2014/main" id="{AE1B44B1-DBFA-419C-A487-CF00758C4E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1CDE3B4-A1DE-4B75-9DCD-FB34DD583B3E}"/>
                </a:ext>
              </a:extLst>
            </p:cNvPr>
            <p:cNvSpPr txBox="1"/>
            <p:nvPr/>
          </p:nvSpPr>
          <p:spPr>
            <a:xfrm>
              <a:off x="4760377" y="6624160"/>
              <a:ext cx="18255019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399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ÀI TẬP TRẮC NGHIỆ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17364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03A6018-074A-4467-9789-23B69810EB9B}"/>
                  </a:ext>
                </a:extLst>
              </p:cNvPr>
              <p:cNvSpPr/>
              <p:nvPr/>
            </p:nvSpPr>
            <p:spPr>
              <a:xfrm>
                <a:off x="914400" y="4228370"/>
                <a:ext cx="10972801" cy="68171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y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(13,8; 108,3); B(14,1; 106,3)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(x; y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ã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2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ã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03A6018-074A-4467-9789-23B69810EB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228370"/>
                <a:ext cx="10972801" cy="6817187"/>
              </a:xfrm>
              <a:prstGeom prst="rect">
                <a:avLst/>
              </a:prstGeom>
              <a:blipFill>
                <a:blip r:embed="rId2"/>
                <a:stretch>
                  <a:fillRect l="-2222" t="-2147" r="-1833" b="-3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Hình ảnh 2">
            <a:extLst>
              <a:ext uri="{FF2B5EF4-FFF2-40B4-BE49-F238E27FC236}">
                <a16:creationId xmlns:a16="http://schemas.microsoft.com/office/drawing/2014/main" id="{2FB2F29D-A4FB-4460-ACDE-00D1C26319D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2496800" y="980005"/>
            <a:ext cx="11201401" cy="7542174"/>
          </a:xfrm>
          <a:prstGeom prst="rect">
            <a:avLst/>
          </a:prstGeom>
        </p:spPr>
      </p:pic>
      <p:grpSp>
        <p:nvGrpSpPr>
          <p:cNvPr id="5" name="Group 320">
            <a:extLst>
              <a:ext uri="{FF2B5EF4-FFF2-40B4-BE49-F238E27FC236}">
                <a16:creationId xmlns:a16="http://schemas.microsoft.com/office/drawing/2014/main" id="{C9A13116-61F1-472D-99C7-6C8FF5D54FF3}"/>
              </a:ext>
            </a:extLst>
          </p:cNvPr>
          <p:cNvGrpSpPr>
            <a:grpSpLocks/>
          </p:cNvGrpSpPr>
          <p:nvPr/>
        </p:nvGrpSpPr>
        <p:grpSpPr bwMode="auto">
          <a:xfrm>
            <a:off x="304801" y="3465980"/>
            <a:ext cx="5470519" cy="800490"/>
            <a:chOff x="0" y="746"/>
            <a:chExt cx="28934" cy="2256"/>
          </a:xfrm>
        </p:grpSpPr>
        <p:sp>
          <p:nvSpPr>
            <p:cNvPr id="6" name="TextBox 321">
              <a:extLst>
                <a:ext uri="{FF2B5EF4-FFF2-40B4-BE49-F238E27FC236}">
                  <a16:creationId xmlns:a16="http://schemas.microsoft.com/office/drawing/2014/main" id="{57A669E4-86B8-4D64-80CA-6D12CD197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4" y="746"/>
              <a:ext cx="21680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ả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ời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" name="Group 58">
              <a:extLst>
                <a:ext uri="{FF2B5EF4-FFF2-40B4-BE49-F238E27FC236}">
                  <a16:creationId xmlns:a16="http://schemas.microsoft.com/office/drawing/2014/main" id="{0FB48762-07BB-40ED-B25C-510F077348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8" name="Group 59">
                <a:extLst>
                  <a:ext uri="{FF2B5EF4-FFF2-40B4-BE49-F238E27FC236}">
                    <a16:creationId xmlns:a16="http://schemas.microsoft.com/office/drawing/2014/main" id="{5831896F-3B92-43DC-AF3B-4ED4E946DF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1" name="Arrow: Pentagon 60">
                  <a:extLst>
                    <a:ext uri="{FF2B5EF4-FFF2-40B4-BE49-F238E27FC236}">
                      <a16:creationId xmlns:a16="http://schemas.microsoft.com/office/drawing/2014/main" id="{A2CB5C64-926F-4BE0-AA58-199FB5281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" name="Arrow: Chevron 61">
                  <a:extLst>
                    <a:ext uri="{FF2B5EF4-FFF2-40B4-BE49-F238E27FC236}">
                      <a16:creationId xmlns:a16="http://schemas.microsoft.com/office/drawing/2014/main" id="{D50E4C58-4934-4CED-BA3F-70600D399C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" name="Arrow: Chevron 62">
                  <a:extLst>
                    <a:ext uri="{FF2B5EF4-FFF2-40B4-BE49-F238E27FC236}">
                      <a16:creationId xmlns:a16="http://schemas.microsoft.com/office/drawing/2014/main" id="{64417CF5-2E57-4864-A71E-BF32C46AA2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9" name="Flowchart: Terminator 63">
                <a:extLst>
                  <a:ext uri="{FF2B5EF4-FFF2-40B4-BE49-F238E27FC236}">
                    <a16:creationId xmlns:a16="http://schemas.microsoft.com/office/drawing/2014/main" id="{DAE45F75-4642-48BB-84B5-0EA73D41A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Oval 64">
                <a:extLst>
                  <a:ext uri="{FF2B5EF4-FFF2-40B4-BE49-F238E27FC236}">
                    <a16:creationId xmlns:a16="http://schemas.microsoft.com/office/drawing/2014/main" id="{FCAA5F83-23E5-4CBF-9A37-45BE8A883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CEFD5552-AE4F-C385-A893-F41E9A1D126D}"/>
              </a:ext>
            </a:extLst>
          </p:cNvPr>
          <p:cNvSpPr txBox="1"/>
          <p:nvPr/>
        </p:nvSpPr>
        <p:spPr>
          <a:xfrm>
            <a:off x="304801" y="2091509"/>
            <a:ext cx="16290852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417020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1199811" y="5249581"/>
            <a:ext cx="21961270" cy="5354734"/>
            <a:chOff x="223423" y="2243792"/>
            <a:chExt cx="10980635" cy="2677367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42413" y="2924923"/>
                  <a:ext cx="10584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func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413" y="2924923"/>
                  <a:ext cx="10584000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249368" y="298417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10584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𝟓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alt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10584000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45342" y="3597355"/>
                  <a:ext cx="10584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func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342" y="3597355"/>
                  <a:ext cx="105840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233531" y="3656610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620058" y="4303891"/>
                  <a:ext cx="10584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058" y="4303891"/>
                  <a:ext cx="10584000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223423" y="4347055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254593" y="6629857"/>
            <a:ext cx="1077108" cy="123453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496" cy="2167740"/>
            <a:chOff x="923003" y="3917552"/>
            <a:chExt cx="23862496" cy="2167739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13288" cy="165843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BỔ SUNG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0" y="10852163"/>
            <a:ext cx="23862374" cy="2602841"/>
            <a:chOff x="48567" y="4381499"/>
            <a:chExt cx="23018772" cy="2602840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7"/>
              <a:ext cx="22682027" cy="204278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9677400" y="12018113"/>
            <a:ext cx="310621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C5A0352-C02A-4C7E-931B-8CF14598C894}"/>
                  </a:ext>
                </a:extLst>
              </p:cNvPr>
              <p:cNvSpPr/>
              <p:nvPr/>
            </p:nvSpPr>
            <p:spPr>
              <a:xfrm>
                <a:off x="2382132" y="3724922"/>
                <a:ext cx="20669025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C5A0352-C02A-4C7E-931B-8CF14598C8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132" y="3724922"/>
                <a:ext cx="20669025" cy="856068"/>
              </a:xfrm>
              <a:prstGeom prst="rect">
                <a:avLst/>
              </a:prstGeom>
              <a:blipFill>
                <a:blip r:embed="rId8"/>
                <a:stretch>
                  <a:fillRect l="-1209" t="-5714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23796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1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841751" y="5122765"/>
            <a:ext cx="16760044" cy="5510316"/>
            <a:chOff x="223423" y="2149910"/>
            <a:chExt cx="8380022" cy="2755158"/>
          </a:xfrm>
          <a:solidFill>
            <a:srgbClr val="327E3B"/>
          </a:solidFill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B48428A4-F198-A003-78D9-31DE63E551FE}"/>
                </a:ext>
              </a:extLst>
            </p:cNvPr>
            <p:cNvSpPr/>
            <p:nvPr/>
          </p:nvSpPr>
          <p:spPr>
            <a:xfrm>
              <a:off x="477985" y="2924923"/>
              <a:ext cx="8109729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249368" y="298417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EF2102-63C4-8277-3E8F-BA8CDFDCDD1C}"/>
                </a:ext>
              </a:extLst>
            </p:cNvPr>
            <p:cNvSpPr/>
            <p:nvPr/>
          </p:nvSpPr>
          <p:spPr>
            <a:xfrm>
              <a:off x="555645" y="2149910"/>
              <a:ext cx="804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0C72F87-07A2-0B3A-953A-978CE05518ED}"/>
                </a:ext>
              </a:extLst>
            </p:cNvPr>
            <p:cNvSpPr/>
            <p:nvPr/>
          </p:nvSpPr>
          <p:spPr>
            <a:xfrm>
              <a:off x="524076" y="3597355"/>
              <a:ext cx="804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233531" y="3656610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80AA816-24B0-A1AB-B512-1B69A8802E48}"/>
                </a:ext>
              </a:extLst>
            </p:cNvPr>
            <p:cNvSpPr/>
            <p:nvPr/>
          </p:nvSpPr>
          <p:spPr>
            <a:xfrm>
              <a:off x="513968" y="4287800"/>
              <a:ext cx="804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223423" y="4347055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868323" y="9490592"/>
            <a:ext cx="1080000" cy="113292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642314" cy="2401467"/>
            <a:chOff x="923003" y="3917552"/>
            <a:chExt cx="1669634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1634713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6163237" y="3588880"/>
                <a:ext cx="1562674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e>
                            </m:acc>
                          </m:e>
                        </m:func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𝒋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237" y="3588880"/>
                <a:ext cx="15626748" cy="769441"/>
              </a:xfrm>
              <a:prstGeom prst="rect">
                <a:avLst/>
              </a:prstGeom>
              <a:blipFill>
                <a:blip r:embed="rId3"/>
                <a:stretch>
                  <a:fillRect l="-50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93074" y="10802472"/>
            <a:ext cx="23862374" cy="2602841"/>
            <a:chOff x="48567" y="4381499"/>
            <a:chExt cx="23018772" cy="2602840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7"/>
              <a:ext cx="22682027" cy="204278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9870474" y="11763206"/>
            <a:ext cx="310621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18C5FFD-A04A-4133-8E2F-1D326BB165E1}"/>
                  </a:ext>
                </a:extLst>
              </p:cNvPr>
              <p:cNvSpPr/>
              <p:nvPr/>
            </p:nvSpPr>
            <p:spPr>
              <a:xfrm>
                <a:off x="7692007" y="5276206"/>
                <a:ext cx="226459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18C5FFD-A04A-4133-8E2F-1D326BB165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2007" y="5276206"/>
                <a:ext cx="2264594" cy="769441"/>
              </a:xfrm>
              <a:prstGeom prst="rect">
                <a:avLst/>
              </a:prstGeom>
              <a:blipFill>
                <a:blip r:embed="rId5"/>
                <a:stretch>
                  <a:fillRect t="-17460" r="-997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2C0A38F-8D7D-4446-9921-80214BA63F30}"/>
                  </a:ext>
                </a:extLst>
              </p:cNvPr>
              <p:cNvSpPr/>
              <p:nvPr/>
            </p:nvSpPr>
            <p:spPr>
              <a:xfrm>
                <a:off x="7692007" y="6944177"/>
                <a:ext cx="467612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2C0A38F-8D7D-4446-9921-80214BA63F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2007" y="6944177"/>
                <a:ext cx="4676124" cy="769441"/>
              </a:xfrm>
              <a:prstGeom prst="rect">
                <a:avLst/>
              </a:prstGeom>
              <a:blipFill>
                <a:blip r:embed="rId6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050C5ED-0EAD-4B6A-B252-D7E3C4569569}"/>
                  </a:ext>
                </a:extLst>
              </p:cNvPr>
              <p:cNvSpPr/>
              <p:nvPr/>
            </p:nvSpPr>
            <p:spPr>
              <a:xfrm>
                <a:off x="7869661" y="8208392"/>
                <a:ext cx="184300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050C5ED-0EAD-4B6A-B252-D7E3C45695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9661" y="8208392"/>
                <a:ext cx="1843005" cy="769441"/>
              </a:xfrm>
              <a:prstGeom prst="rect">
                <a:avLst/>
              </a:prstGeom>
              <a:blipFill>
                <a:blip r:embed="rId7"/>
                <a:stretch>
                  <a:fillRect t="-17460" r="-1258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85E6AD00-5FC4-482D-BEC5-D90D05836E5D}"/>
                  </a:ext>
                </a:extLst>
              </p:cNvPr>
              <p:cNvSpPr/>
              <p:nvPr/>
            </p:nvSpPr>
            <p:spPr>
              <a:xfrm>
                <a:off x="7912356" y="9562764"/>
                <a:ext cx="184300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85E6AD00-5FC4-482D-BEC5-D90D05836E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2356" y="9562764"/>
                <a:ext cx="1843005" cy="769441"/>
              </a:xfrm>
              <a:prstGeom prst="rect">
                <a:avLst/>
              </a:prstGeom>
              <a:blipFill>
                <a:blip r:embed="rId8"/>
                <a:stretch>
                  <a:fillRect t="-17460" r="-1258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8022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  <p:bldP spid="31" grpId="0"/>
      <p:bldP spid="24" grpId="0"/>
      <p:bldP spid="32" grpId="0"/>
      <p:bldP spid="33" grpId="0"/>
      <p:bldP spid="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𝟔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𝟔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e>
                          </m:func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𝟒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2739442" y="555012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569268" y="2924703"/>
            <a:ext cx="23594672" cy="2296164"/>
            <a:chOff x="1272211" y="4022855"/>
            <a:chExt cx="23594672" cy="2296163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7AD3F96-4B55-CEDD-548C-77B12FE670F5}"/>
                </a:ext>
              </a:extLst>
            </p:cNvPr>
            <p:cNvGrpSpPr/>
            <p:nvPr/>
          </p:nvGrpSpPr>
          <p:grpSpPr>
            <a:xfrm>
              <a:off x="1362045" y="4022855"/>
              <a:ext cx="3503060" cy="865576"/>
              <a:chOff x="2028795" y="4384805"/>
              <a:chExt cx="3503060" cy="865576"/>
            </a:xfrm>
          </p:grpSpPr>
          <p:sp>
            <p:nvSpPr>
              <p:cNvPr id="17" name="Freeform 20">
                <a:extLst>
                  <a:ext uri="{FF2B5EF4-FFF2-40B4-BE49-F238E27FC236}">
                    <a16:creationId xmlns:a16="http://schemas.microsoft.com/office/drawing/2014/main" id="{80502513-A25B-0835-4109-DB952381BDE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2699666-CC20-6F86-87E2-AEE0883EEB1F}"/>
                  </a:ext>
                </a:extLst>
              </p:cNvPr>
              <p:cNvSpPr txBox="1"/>
              <p:nvPr/>
            </p:nvSpPr>
            <p:spPr>
              <a:xfrm>
                <a:off x="2542253" y="4384805"/>
                <a:ext cx="289539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220060" y="3484349"/>
                <a:ext cx="23304511" cy="1646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60" y="3484349"/>
                <a:ext cx="23304511" cy="1646861"/>
              </a:xfrm>
              <a:prstGeom prst="rect">
                <a:avLst/>
              </a:prstGeom>
              <a:blipFill>
                <a:blip r:embed="rId6"/>
                <a:stretch>
                  <a:fillRect t="-2222" b="-16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2776428" y="9070248"/>
            <a:ext cx="188914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493073BD-F8E8-4F17-8029-21FACB33C9DB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9" t="21515" r="9759" b="14519"/>
          <a:stretch/>
        </p:blipFill>
        <p:spPr>
          <a:xfrm>
            <a:off x="220060" y="2819400"/>
            <a:ext cx="1524139" cy="1040476"/>
          </a:xfrm>
          <a:prstGeom prst="round2DiagRect">
            <a:avLst>
              <a:gd name="adj1" fmla="val 30509"/>
              <a:gd name="adj2" fmla="val 0"/>
            </a:avLst>
          </a:prstGeom>
          <a:ln w="38100" cap="sq">
            <a:solidFill>
              <a:srgbClr val="91720D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490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447537" y="6240732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𝟓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b="-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func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𝟓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2445561" y="631800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569268" y="2924703"/>
            <a:ext cx="23594672" cy="3062828"/>
            <a:chOff x="1272211" y="4022855"/>
            <a:chExt cx="23594672" cy="2296163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7AD3F96-4B55-CEDD-548C-77B12FE670F5}"/>
                </a:ext>
              </a:extLst>
            </p:cNvPr>
            <p:cNvGrpSpPr/>
            <p:nvPr/>
          </p:nvGrpSpPr>
          <p:grpSpPr>
            <a:xfrm>
              <a:off x="1362045" y="4022855"/>
              <a:ext cx="3503060" cy="865576"/>
              <a:chOff x="2028795" y="4384805"/>
              <a:chExt cx="3503060" cy="865576"/>
            </a:xfrm>
          </p:grpSpPr>
          <p:sp>
            <p:nvSpPr>
              <p:cNvPr id="17" name="Freeform 20">
                <a:extLst>
                  <a:ext uri="{FF2B5EF4-FFF2-40B4-BE49-F238E27FC236}">
                    <a16:creationId xmlns:a16="http://schemas.microsoft.com/office/drawing/2014/main" id="{80502513-A25B-0835-4109-DB952381BDE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2699666-CC20-6F86-87E2-AEE0883EEB1F}"/>
                  </a:ext>
                </a:extLst>
              </p:cNvPr>
              <p:cNvSpPr txBox="1"/>
              <p:nvPr/>
            </p:nvSpPr>
            <p:spPr>
              <a:xfrm>
                <a:off x="2542253" y="4384805"/>
                <a:ext cx="2895398" cy="5768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220060" y="3484349"/>
                <a:ext cx="23304511" cy="2323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ctr"/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 độ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ctr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60" y="3484349"/>
                <a:ext cx="23304511" cy="2323970"/>
              </a:xfrm>
              <a:prstGeom prst="rect">
                <a:avLst/>
              </a:prstGeom>
              <a:blipFill>
                <a:blip r:embed="rId6"/>
                <a:stretch>
                  <a:fillRect t="-1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75717" y="8514786"/>
            <a:ext cx="23827998" cy="4469176"/>
            <a:chOff x="81728" y="5628573"/>
            <a:chExt cx="22985611" cy="4469175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5742491"/>
              <a:ext cx="22682027" cy="435525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81728" y="5628573"/>
              <a:ext cx="4006971" cy="1234535"/>
              <a:chOff x="443678" y="5895273"/>
              <a:chExt cx="4006971" cy="1234535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69276" y="4952379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36513" y="6130522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43678" y="5895273"/>
                <a:ext cx="1159225" cy="123453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2776428" y="9070248"/>
            <a:ext cx="188914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493073BD-F8E8-4F17-8029-21FACB33C9DB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9" t="21515" r="9759" b="14519"/>
          <a:stretch/>
        </p:blipFill>
        <p:spPr>
          <a:xfrm>
            <a:off x="220060" y="2819400"/>
            <a:ext cx="1524139" cy="1040476"/>
          </a:xfrm>
          <a:prstGeom prst="round2DiagRect">
            <a:avLst>
              <a:gd name="adj1" fmla="val 30509"/>
              <a:gd name="adj2" fmla="val 0"/>
            </a:avLst>
          </a:prstGeom>
          <a:ln w="38100" cap="sq">
            <a:solidFill>
              <a:srgbClr val="91720D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92766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402218" y="5278935"/>
            <a:ext cx="19579564" cy="2875326"/>
            <a:chOff x="188657" y="2243915"/>
            <a:chExt cx="9789782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func>
                          </m:e>
                        </m:d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5322593" y="23291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d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5309150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2516667" y="537747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4397873" y="3024281"/>
                <a:ext cx="19796308" cy="1533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873" y="3024281"/>
                <a:ext cx="19796308" cy="1533177"/>
              </a:xfrm>
              <a:prstGeom prst="rect">
                <a:avLst/>
              </a:prstGeom>
              <a:blipFill>
                <a:blip r:embed="rId7"/>
                <a:stretch>
                  <a:fillRect l="-1232" t="-2778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387727" y="8221870"/>
            <a:ext cx="23658961" cy="5189330"/>
            <a:chOff x="48567" y="4381499"/>
            <a:chExt cx="22822550" cy="5189328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1047455" y="9777538"/>
                <a:ext cx="23191497" cy="304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455" y="9777538"/>
                <a:ext cx="23191497" cy="3043525"/>
              </a:xfrm>
              <a:prstGeom prst="rect">
                <a:avLst/>
              </a:prstGeom>
              <a:blipFill>
                <a:blip r:embed="rId9"/>
                <a:stretch>
                  <a:fillRect t="-4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36835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218785" y="5496004"/>
            <a:ext cx="19579564" cy="2875326"/>
            <a:chOff x="188657" y="2243915"/>
            <a:chExt cx="9789782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5322593" y="23291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𝟖</m:t>
                          </m:r>
                        </m:e>
                      </m:d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func>
                          </m:e>
                        </m:d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5309150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2234551" y="717536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4249042" y="3024281"/>
                <a:ext cx="19945139" cy="1533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042" y="3024281"/>
                <a:ext cx="19945139" cy="1533177"/>
              </a:xfrm>
              <a:prstGeom prst="rect">
                <a:avLst/>
              </a:prstGeom>
              <a:blipFill>
                <a:blip r:embed="rId7"/>
                <a:stretch>
                  <a:fillRect l="-1222" t="-8333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387727" y="8221870"/>
            <a:ext cx="23658961" cy="5189330"/>
            <a:chOff x="48567" y="4381499"/>
            <a:chExt cx="22822550" cy="5189328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855191" y="8834170"/>
                <a:ext cx="23191497" cy="4553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:r>
                  <a:rPr lang="en-US" sz="4400" b="1" dirty="0"/>
                  <a:t>			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191" y="8834170"/>
                <a:ext cx="23191497" cy="4553875"/>
              </a:xfrm>
              <a:prstGeom prst="rect">
                <a:avLst/>
              </a:prstGeom>
              <a:blipFill>
                <a:blip r:embed="rId9"/>
                <a:stretch>
                  <a:fillRect l="-1051" t="-2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34868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402218" y="4771011"/>
            <a:ext cx="19579564" cy="2875326"/>
            <a:chOff x="188657" y="2243915"/>
            <a:chExt cx="9789782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SG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5322593" y="23291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SG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func>
                          </m:e>
                        </m:d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func>
                          </m:e>
                        </m:d>
                        <m:r>
                          <m:rPr>
                            <m:nor/>
                          </m:rPr>
                          <a:rPr lang="en-SG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5309150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2507516" y="496666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1815443"/>
            <a:chOff x="923003" y="3917552"/>
            <a:chExt cx="23862374" cy="1815442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157397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7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BỔ SUNG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4249042" y="3024281"/>
                <a:ext cx="19945139" cy="1533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</m:oMath>
                </a14:m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𝑴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042" y="3024281"/>
                <a:ext cx="19945139" cy="1533177"/>
              </a:xfrm>
              <a:prstGeom prst="rect">
                <a:avLst/>
              </a:prstGeom>
              <a:blipFill>
                <a:blip r:embed="rId7"/>
                <a:stretch>
                  <a:fillRect l="-1222" t="-8333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88162" y="7745896"/>
            <a:ext cx="23658961" cy="5875166"/>
            <a:chOff x="48567" y="4381499"/>
            <a:chExt cx="22822550" cy="5875164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6"/>
              <a:ext cx="22682027" cy="531510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333835" y="8358196"/>
                <a:ext cx="23191497" cy="5315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</m:oMath>
                </a14:m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𝑴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</a:t>
                </a:r>
              </a:p>
              <a:p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𝑴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r>
                  <a:rPr lang="en-US" sz="4400" b="1" dirty="0"/>
                  <a:t>				     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SG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SG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835" y="8358196"/>
                <a:ext cx="23191497" cy="5315109"/>
              </a:xfrm>
              <a:prstGeom prst="rect">
                <a:avLst/>
              </a:prstGeom>
              <a:blipFill>
                <a:blip r:embed="rId9"/>
                <a:stretch>
                  <a:fillRect l="-1078" t="-803" b="-4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6946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402218" y="4818704"/>
            <a:ext cx="19579564" cy="2875326"/>
            <a:chOff x="188657" y="2243915"/>
            <a:chExt cx="9789782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func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5322593" y="23291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func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5309150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2417984" y="649806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1832052"/>
            <a:chOff x="923003" y="3917552"/>
            <a:chExt cx="23862374" cy="1832051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159058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4249042" y="3024281"/>
                <a:ext cx="19945139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042" y="3024281"/>
                <a:ext cx="19945139" cy="1446550"/>
              </a:xfrm>
              <a:prstGeom prst="rect">
                <a:avLst/>
              </a:prstGeom>
              <a:blipFill>
                <a:blip r:embed="rId7"/>
                <a:stretch>
                  <a:fillRect l="-1222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362519" y="7610518"/>
            <a:ext cx="23658961" cy="5724481"/>
            <a:chOff x="48567" y="4381499"/>
            <a:chExt cx="22822550" cy="5189328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753292" y="8194225"/>
                <a:ext cx="23191497" cy="4787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d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r>
                  <a:rPr lang="en-US" sz="4400" b="1" dirty="0"/>
                  <a:t>				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92" y="8194225"/>
                <a:ext cx="23191497" cy="4787016"/>
              </a:xfrm>
              <a:prstGeom prst="rect">
                <a:avLst/>
              </a:prstGeom>
              <a:blipFill>
                <a:blip r:embed="rId9"/>
                <a:stretch>
                  <a:fillRect t="-2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1574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2218785" y="5496004"/>
            <a:ext cx="19579564" cy="2875326"/>
            <a:chOff x="188657" y="2243915"/>
            <a:chExt cx="9789782" cy="143766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2270036"/>
                  <a:ext cx="4320000" cy="61726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5322593" y="23291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func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595" y="2243915"/>
                  <a:ext cx="4320000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946" y="3064310"/>
                  <a:ext cx="4320000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188657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fun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8439" y="3064310"/>
                  <a:ext cx="4320000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5309150" y="312344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2234551" y="717536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286001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4249042" y="3024281"/>
                <a:ext cx="19945139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042" y="3024281"/>
                <a:ext cx="19945139" cy="1446550"/>
              </a:xfrm>
              <a:prstGeom prst="rect">
                <a:avLst/>
              </a:prstGeom>
              <a:blipFill>
                <a:blip r:embed="rId7"/>
                <a:stretch>
                  <a:fillRect l="-1222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387727" y="8221870"/>
            <a:ext cx="23658961" cy="5189330"/>
            <a:chOff x="48567" y="4381499"/>
            <a:chExt cx="22822550" cy="5189328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778500" y="8805576"/>
                <a:ext cx="23191497" cy="3634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500" y="8805576"/>
                <a:ext cx="23191497" cy="3634008"/>
              </a:xfrm>
              <a:prstGeom prst="rect">
                <a:avLst/>
              </a:prstGeom>
              <a:blipFill>
                <a:blip r:embed="rId9"/>
                <a:stretch>
                  <a:fillRect t="-3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8452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1090668" y="4916968"/>
            <a:ext cx="21833456" cy="6767866"/>
            <a:chOff x="199123" y="2243792"/>
            <a:chExt cx="10916728" cy="338393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531851" y="3104088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𝑫</m:t>
                          </m:r>
                        </m:e>
                      </m:acc>
                    </m:oMath>
                  </a14:m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ù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ư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ượ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ướ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3104088"/>
                  <a:ext cx="10584000" cy="79740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238806" y="316334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𝑫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ố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au</m:t>
                        </m:r>
                      </m:oMath>
                    </m:oMathPara>
                  </a14:m>
                  <a:endParaRPr lang="en-US" alt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10584000" cy="7974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518022" y="3958200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𝑫</m:t>
                          </m:r>
                        </m:e>
                      </m:acc>
                    </m:oMath>
                  </a14:m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ù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ù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ướ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022" y="3958200"/>
                  <a:ext cx="10584000" cy="7974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206211" y="4017455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510934" y="4830325"/>
                  <a:ext cx="10584000" cy="797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cap="all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1" cap="all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1" cap="all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1" cap="all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1" cap="all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 i="1" cap="all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1" cap="all"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400" b="1" cap="all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934" y="4830325"/>
                  <a:ext cx="10584000" cy="797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199123" y="4889580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170060" y="677235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60973" y="2624257"/>
            <a:ext cx="23862496" cy="2167740"/>
            <a:chOff x="923003" y="3917552"/>
            <a:chExt cx="23862496" cy="2167739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13288" cy="165843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0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0" y="1630599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1213474" y="3072908"/>
                <a:ext cx="22909996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ẳ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474" y="3072908"/>
                <a:ext cx="22909996" cy="1446550"/>
              </a:xfrm>
              <a:prstGeom prst="rect">
                <a:avLst/>
              </a:prstGeom>
              <a:blipFill>
                <a:blip r:embed="rId7"/>
                <a:stretch>
                  <a:fillRect l="-1064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0" y="11608528"/>
            <a:ext cx="23862374" cy="1794596"/>
            <a:chOff x="48567" y="4381499"/>
            <a:chExt cx="23018772" cy="1794595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7"/>
              <a:ext cx="22682027" cy="123453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9866443" y="12319385"/>
            <a:ext cx="310621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3981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0"/>
                <a:ext cx="23573232" cy="6400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, N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0"/>
                <a:ext cx="23573232" cy="6400800"/>
              </a:xfrm>
              <a:prstGeom prst="rect">
                <a:avLst/>
              </a:prstGeom>
              <a:blipFill>
                <a:blip r:embed="rId4"/>
                <a:stretch>
                  <a:fillRect l="-1008" t="-18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45111"/>
            <a:ext cx="89001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TỌA ĐỘ CỦA VECTƠ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42607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/>
              <p:nvPr/>
            </p:nvSpPr>
            <p:spPr>
              <a:xfrm>
                <a:off x="1112653" y="6984811"/>
                <a:ext cx="23271347" cy="1619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653" y="6984811"/>
                <a:ext cx="23271347" cy="1619802"/>
              </a:xfrm>
              <a:prstGeom prst="rect">
                <a:avLst/>
              </a:prstGeom>
              <a:blipFill>
                <a:blip r:embed="rId7"/>
                <a:stretch>
                  <a:fillRect l="-1074" t="-3008" b="-16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57">
            <a:extLst>
              <a:ext uri="{FF2B5EF4-FFF2-40B4-BE49-F238E27FC236}">
                <a16:creationId xmlns:a16="http://schemas.microsoft.com/office/drawing/2014/main" id="{B1D8E767-5707-4DFC-A269-CCC45442EC20}"/>
              </a:ext>
            </a:extLst>
          </p:cNvPr>
          <p:cNvGrpSpPr>
            <a:grpSpLocks/>
          </p:cNvGrpSpPr>
          <p:nvPr/>
        </p:nvGrpSpPr>
        <p:grpSpPr bwMode="auto">
          <a:xfrm>
            <a:off x="463558" y="2727434"/>
            <a:ext cx="3764683" cy="820972"/>
            <a:chOff x="-32" y="592"/>
            <a:chExt cx="8754" cy="1239"/>
          </a:xfrm>
        </p:grpSpPr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1CCAEE23-1B02-4589-9CC7-B561A1C59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2" name="Arrow: Pentagon 25">
                <a:extLst>
                  <a:ext uri="{FF2B5EF4-FFF2-40B4-BE49-F238E27FC236}">
                    <a16:creationId xmlns:a16="http://schemas.microsoft.com/office/drawing/2014/main" id="{FF29801C-0D4C-4BC6-BE08-368D2A78B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Arrow: Chevron 26">
                <a:extLst>
                  <a:ext uri="{FF2B5EF4-FFF2-40B4-BE49-F238E27FC236}">
                    <a16:creationId xmlns:a16="http://schemas.microsoft.com/office/drawing/2014/main" id="{811B26B9-3594-48BA-8288-73A1330E1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Arrow: Chevron 27">
                <a:extLst>
                  <a:ext uri="{FF2B5EF4-FFF2-40B4-BE49-F238E27FC236}">
                    <a16:creationId xmlns:a16="http://schemas.microsoft.com/office/drawing/2014/main" id="{4CFA4D40-4290-4866-B142-C7724A5D1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" name="TextBox 56">
              <a:extLst>
                <a:ext uri="{FF2B5EF4-FFF2-40B4-BE49-F238E27FC236}">
                  <a16:creationId xmlns:a16="http://schemas.microsoft.com/office/drawing/2014/main" id="{283E966A-A3E5-4273-A48E-5E03C3A82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altLang="en-US" sz="40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 1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67461766-B261-452B-A6B9-87C7BE3EA595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4249262" y="4779171"/>
            <a:ext cx="18432006" cy="20315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5DCA019-6D2D-498C-855F-F9E8460570CD}"/>
                  </a:ext>
                </a:extLst>
              </p:cNvPr>
              <p:cNvSpPr/>
              <p:nvPr/>
            </p:nvSpPr>
            <p:spPr>
              <a:xfrm>
                <a:off x="1112653" y="10341836"/>
                <a:ext cx="22834064" cy="1976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5DCA019-6D2D-498C-855F-F9E8460570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653" y="10341836"/>
                <a:ext cx="22834064" cy="1976247"/>
              </a:xfrm>
              <a:prstGeom prst="rect">
                <a:avLst/>
              </a:prstGeom>
              <a:blipFill>
                <a:blip r:embed="rId9"/>
                <a:stretch>
                  <a:fillRect l="-1095" b="-13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A23A121E-6F29-4994-BDA5-7D610C7C981F}"/>
              </a:ext>
            </a:extLst>
          </p:cNvPr>
          <p:cNvSpPr txBox="1"/>
          <p:nvPr/>
        </p:nvSpPr>
        <p:spPr>
          <a:xfrm>
            <a:off x="1271138" y="9243331"/>
            <a:ext cx="2978124" cy="769441"/>
          </a:xfrm>
          <a:prstGeom prst="rect">
            <a:avLst/>
          </a:prstGeom>
          <a:solidFill>
            <a:srgbClr val="DAE3F3"/>
          </a:solidFill>
          <a:ln w="38100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88683AC-A11F-4C6B-8714-B15BFF340982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239116" y="9159469"/>
            <a:ext cx="1097756" cy="975132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69640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862374" cy="2872557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 1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17374"/>
            <a:chOff x="-288924" y="1892299"/>
            <a:chExt cx="19659599" cy="817373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Ự LUẬN 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4249042" y="3024281"/>
                <a:ext cx="19945139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𝑵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𝑴𝑵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042" y="3024281"/>
                <a:ext cx="19945139" cy="2123658"/>
              </a:xfrm>
              <a:prstGeom prst="rect">
                <a:avLst/>
              </a:prstGeom>
              <a:blipFill>
                <a:blip r:embed="rId3"/>
                <a:stretch>
                  <a:fillRect l="-1222" t="-6034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37378" y="5451368"/>
            <a:ext cx="23658961" cy="7807432"/>
            <a:chOff x="48567" y="4381499"/>
            <a:chExt cx="22822550" cy="780742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724737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24FC0D3B-4914-45E9-AB3E-5408D35FCC6D}"/>
                  </a:ext>
                </a:extLst>
              </p:cNvPr>
              <p:cNvSpPr/>
              <p:nvPr/>
            </p:nvSpPr>
            <p:spPr>
              <a:xfrm>
                <a:off x="914400" y="6529252"/>
                <a:ext cx="22631400" cy="3592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𝑵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24FC0D3B-4914-45E9-AB3E-5408D35FCC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6529252"/>
                <a:ext cx="22631400" cy="3592009"/>
              </a:xfrm>
              <a:prstGeom prst="rect">
                <a:avLst/>
              </a:prstGeom>
              <a:blipFill>
                <a:blip r:embed="rId5"/>
                <a:stretch>
                  <a:fillRect l="-1077" t="-170" b="-6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61809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2194316" y="620848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173015" y="1629362"/>
            <a:ext cx="23862374" cy="3895650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778683"/>
              <a:chOff x="923003" y="3917552"/>
              <a:chExt cx="3589940" cy="778683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150898" cy="633755"/>
                <a:chOff x="2028795" y="4418277"/>
                <a:chExt cx="3150898" cy="633755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287366" y="3159706"/>
                  <a:ext cx="633755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513731"/>
                  <a:ext cx="2637440" cy="4193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 2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778683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2644705" y="853223"/>
            <a:ext cx="9394895" cy="847412"/>
            <a:chOff x="1082674" y="1922269"/>
            <a:chExt cx="18273715" cy="1146679"/>
          </a:xfrm>
          <a:solidFill>
            <a:schemeClr val="bg1"/>
          </a:solidFill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73276" y="2299508"/>
              <a:ext cx="17283113" cy="7694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Ự LUẬN 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Ổ SUNG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4583435" y="1796968"/>
                <a:ext cx="19394590" cy="36781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𝑴𝑵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435" y="1796968"/>
                <a:ext cx="19394590" cy="3678186"/>
              </a:xfrm>
              <a:prstGeom prst="rect">
                <a:avLst/>
              </a:prstGeom>
              <a:blipFill>
                <a:blip r:embed="rId3"/>
                <a:stretch>
                  <a:fillRect l="-1289" t="-995" r="-283" b="-6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51750" y="4800601"/>
            <a:ext cx="23658961" cy="8589552"/>
            <a:chOff x="48567" y="4381500"/>
            <a:chExt cx="22822550" cy="5189327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189090" y="4941557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500"/>
              <a:ext cx="3991939" cy="706082"/>
              <a:chOff x="410517" y="4648200"/>
              <a:chExt cx="3991939" cy="706082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78016" y="3476235"/>
                <a:ext cx="652476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49955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70608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48E7794-9725-4FD1-B6D4-BFC292A9EE56}"/>
                  </a:ext>
                </a:extLst>
              </p:cNvPr>
              <p:cNvSpPr/>
              <p:nvPr/>
            </p:nvSpPr>
            <p:spPr>
              <a:xfrm>
                <a:off x="936448" y="5770114"/>
                <a:ext cx="23447552" cy="7822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1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a)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func>
                          <m:func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func>
                          <m:func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</m:e>
                    </m:d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41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</m:e>
                    </m:d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𝑴𝑵𝑷</m:t>
                    </m:r>
                  </m:oMath>
                </a14:m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1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eqArr>
                      </m:e>
                    </m:d>
                  </m:oMath>
                </a14:m>
                <a:endParaRPr lang="en-US" sz="4100" b="1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100" b="1" dirty="0">
                    <a:effectLst/>
                    <a:ea typeface="Calibri" panose="020F0502020204030204" pitchFamily="34" charset="0"/>
                    <a:cs typeface="Cambria Math" panose="02040503050406030204" pitchFamily="18" charset="0"/>
                  </a:rPr>
                  <a:t>							</a:t>
                </a:r>
                <a14:m>
                  <m:oMath xmlns:m="http://schemas.openxmlformats.org/officeDocument/2006/math"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e>
                        </m:eqArr>
                      </m:e>
                    </m:d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1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func>
                          <m:funcPr>
                            <m:ctrlP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1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1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41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48E7794-9725-4FD1-B6D4-BFC292A9EE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448" y="5770114"/>
                <a:ext cx="23447552" cy="7822654"/>
              </a:xfrm>
              <a:prstGeom prst="rect">
                <a:avLst/>
              </a:prstGeom>
              <a:blipFill>
                <a:blip r:embed="rId5"/>
                <a:stretch>
                  <a:fillRect l="-962" t="-7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39701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30126" y="2135033"/>
            <a:ext cx="24016440" cy="3894863"/>
            <a:chOff x="1220954" y="3497616"/>
            <a:chExt cx="24016440" cy="2093959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724228" y="3658308"/>
              <a:ext cx="23513166" cy="193326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1220954" y="3497616"/>
              <a:ext cx="3320784" cy="660657"/>
              <a:chOff x="1220954" y="3497616"/>
              <a:chExt cx="3320784" cy="660657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90840" y="3527668"/>
                <a:ext cx="3150898" cy="630605"/>
                <a:chOff x="2057590" y="3889618"/>
                <a:chExt cx="3150898" cy="630605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6205" y="2521003"/>
                  <a:ext cx="413667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06627" y="3907897"/>
                  <a:ext cx="2637440" cy="6123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 3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1220954" y="3497616"/>
                <a:ext cx="1076356" cy="61232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1377426" y="1061030"/>
            <a:ext cx="9771734" cy="1539034"/>
            <a:chOff x="1082674" y="1152677"/>
            <a:chExt cx="9773501" cy="1539032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161097" y="1152677"/>
              <a:ext cx="8695078" cy="76944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Ự LUẬN 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Ổ SUNG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3447685" y="2374399"/>
                <a:ext cx="20242403" cy="347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685" y="2374399"/>
                <a:ext cx="20242403" cy="3477875"/>
              </a:xfrm>
              <a:prstGeom prst="rect">
                <a:avLst/>
              </a:prstGeom>
              <a:blipFill>
                <a:blip r:embed="rId3"/>
                <a:stretch>
                  <a:fillRect l="-1235" t="-3860"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-175841" y="5910440"/>
            <a:ext cx="24222408" cy="7410489"/>
            <a:chOff x="88317" y="3188783"/>
            <a:chExt cx="23366078" cy="4830820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565183" y="3390333"/>
              <a:ext cx="22889212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88317" y="3188783"/>
              <a:ext cx="3704019" cy="902355"/>
              <a:chOff x="450267" y="3455483"/>
              <a:chExt cx="3704019" cy="902355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54005" y="2503775"/>
                <a:ext cx="708009" cy="2680351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281447" y="3588397"/>
                <a:ext cx="28728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0267" y="3455483"/>
                <a:ext cx="1058947" cy="742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84D507B-5561-4575-AE2D-6FE60B88A61E}"/>
                  </a:ext>
                </a:extLst>
              </p:cNvPr>
              <p:cNvSpPr/>
              <p:nvPr/>
            </p:nvSpPr>
            <p:spPr>
              <a:xfrm>
                <a:off x="395362" y="6096000"/>
                <a:ext cx="23988638" cy="7410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a) Ta </a:t>
                </a:r>
                <a:r>
                  <a:rPr lang="fr-FR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​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​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𝑮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𝑮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</m:oMath>
                </a14:m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sub>
                        </m:sSub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func>
                      </m:e>
                    </m:d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𝑫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𝑫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84D507B-5561-4575-AE2D-6FE60B88A6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62" y="6096000"/>
                <a:ext cx="23988638" cy="7410490"/>
              </a:xfrm>
              <a:prstGeom prst="rect">
                <a:avLst/>
              </a:prstGeom>
              <a:blipFill>
                <a:blip r:embed="rId5"/>
                <a:stretch>
                  <a:fillRect l="-1042" r="-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88570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-178097" y="1687794"/>
            <a:ext cx="24270977" cy="2809306"/>
            <a:chOff x="1178842" y="3439376"/>
            <a:chExt cx="24270977" cy="226346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936653" y="3658307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1178842" y="3439376"/>
              <a:ext cx="3521063" cy="1040476"/>
              <a:chOff x="1178842" y="3439376"/>
              <a:chExt cx="3521063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549007" y="3522082"/>
                <a:ext cx="3150898" cy="832104"/>
                <a:chOff x="2215757" y="3884032"/>
                <a:chExt cx="3150898" cy="832104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75154" y="2724635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06627" y="3907897"/>
                  <a:ext cx="2637440" cy="41366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 4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1178842" y="3439376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1377426" y="1071968"/>
            <a:ext cx="9747774" cy="1528096"/>
            <a:chOff x="1082674" y="1163615"/>
            <a:chExt cx="9749537" cy="1528094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115899" y="1163615"/>
              <a:ext cx="8716312" cy="76944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Ự LUẬN 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Ổ SUNG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3713132" y="1917358"/>
                <a:ext cx="19945139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3132" y="1917358"/>
                <a:ext cx="19945139" cy="2123658"/>
              </a:xfrm>
              <a:prstGeom prst="rect">
                <a:avLst/>
              </a:prstGeom>
              <a:blipFill>
                <a:blip r:embed="rId3"/>
                <a:stretch>
                  <a:fillRect l="-1222" t="-6322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24809" y="4402960"/>
            <a:ext cx="23894220" cy="8941531"/>
            <a:chOff x="279954" y="2216397"/>
            <a:chExt cx="23049492" cy="4878455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647419" y="2465582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279954" y="2216397"/>
              <a:ext cx="3704187" cy="908959"/>
              <a:chOff x="641904" y="2483097"/>
              <a:chExt cx="3704187" cy="908959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09162" y="1525764"/>
                <a:ext cx="563474" cy="2600612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73252" y="2622615"/>
                <a:ext cx="28728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641904" y="2483097"/>
                <a:ext cx="1058947" cy="704577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8F8BF3B-D68F-4A3F-8541-C3CCE3897434}"/>
                  </a:ext>
                </a:extLst>
              </p:cNvPr>
              <p:cNvSpPr/>
              <p:nvPr/>
            </p:nvSpPr>
            <p:spPr>
              <a:xfrm>
                <a:off x="1757449" y="4819834"/>
                <a:ext cx="22789300" cy="6341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a) D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sub>
                        </m:sSub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fun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sub>
                        </m:sSub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8F8BF3B-D68F-4A3F-8541-C3CCE38974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449" y="4819834"/>
                <a:ext cx="22789300" cy="6341095"/>
              </a:xfrm>
              <a:prstGeom prst="rect">
                <a:avLst/>
              </a:prstGeom>
              <a:blipFill>
                <a:blip r:embed="rId5"/>
                <a:stretch>
                  <a:fillRect l="-1070" t="-1635" b="-3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63180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87966" y="1839263"/>
            <a:ext cx="23940729" cy="2875919"/>
            <a:chOff x="1509090" y="3385706"/>
            <a:chExt cx="23940729" cy="231713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936653" y="3658307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1509090" y="3385706"/>
              <a:ext cx="3493434" cy="1040476"/>
              <a:chOff x="1509090" y="3385706"/>
              <a:chExt cx="3493434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623026" y="3527668"/>
                <a:ext cx="3379498" cy="832104"/>
                <a:chOff x="2289776" y="3889618"/>
                <a:chExt cx="3379498" cy="832104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49173" y="2730221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3031834" y="3907897"/>
                  <a:ext cx="2637440" cy="6199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 5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1509090" y="3385706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EB0D0D9F-715B-8424-BFC2-4CD5B5579F91}"/>
              </a:ext>
            </a:extLst>
          </p:cNvPr>
          <p:cNvSpPr txBox="1"/>
          <p:nvPr/>
        </p:nvSpPr>
        <p:spPr>
          <a:xfrm>
            <a:off x="2523210" y="1059359"/>
            <a:ext cx="8440788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BÀI TẬP T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Ự LUẬN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Ổ SUNG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-96931" y="4847668"/>
            <a:ext cx="24189811" cy="8868332"/>
            <a:chOff x="-5187" y="2256334"/>
            <a:chExt cx="23334633" cy="4838518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647419" y="2465582"/>
              <a:ext cx="22682027" cy="462927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-5187" y="2256334"/>
              <a:ext cx="3921193" cy="584773"/>
              <a:chOff x="356763" y="2523034"/>
              <a:chExt cx="3921193" cy="584773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2538" y="1432388"/>
                <a:ext cx="563474" cy="2787363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311764" y="2622615"/>
                <a:ext cx="2872839" cy="419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356763" y="2523034"/>
                <a:ext cx="1058947" cy="5847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2B20255-BB08-4B0E-9403-06BC9888D052}"/>
                  </a:ext>
                </a:extLst>
              </p:cNvPr>
              <p:cNvSpPr/>
              <p:nvPr/>
            </p:nvSpPr>
            <p:spPr>
              <a:xfrm>
                <a:off x="3434090" y="2177603"/>
                <a:ext cx="20389647" cy="24599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2B20255-BB08-4B0E-9403-06BC9888D0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4090" y="2177603"/>
                <a:ext cx="20389647" cy="2459904"/>
              </a:xfrm>
              <a:prstGeom prst="rect">
                <a:avLst/>
              </a:prstGeom>
              <a:blipFill>
                <a:blip r:embed="rId4"/>
                <a:stretch>
                  <a:fillRect l="-1196" t="-5198" b="-3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28BAF3EA-4868-4911-890E-B0BA06A6129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6600" y="5595196"/>
            <a:ext cx="5576280" cy="555899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AA24645-E106-4B15-9DB8-A9E77EAB724A}"/>
                  </a:ext>
                </a:extLst>
              </p:cNvPr>
              <p:cNvSpPr/>
              <p:nvPr/>
            </p:nvSpPr>
            <p:spPr>
              <a:xfrm>
                <a:off x="626144" y="5231191"/>
                <a:ext cx="18454355" cy="66822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D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𝟑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𝑩</m:t>
                                    </m:r>
                                  </m:sub>
                                </m:s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𝑩</m:t>
                                    </m:r>
                                  </m:sub>
                                </m:s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AA24645-E106-4B15-9DB8-A9E77EAB7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144" y="5231191"/>
                <a:ext cx="18454355" cy="6682214"/>
              </a:xfrm>
              <a:prstGeom prst="rect">
                <a:avLst/>
              </a:prstGeom>
              <a:blipFill>
                <a:blip r:embed="rId6"/>
                <a:stretch>
                  <a:fillRect l="-1354" t="-1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D09BAA5-B6AF-4F3B-8211-917DD0CBD6FC}"/>
                  </a:ext>
                </a:extLst>
              </p:cNvPr>
              <p:cNvSpPr/>
              <p:nvPr/>
            </p:nvSpPr>
            <p:spPr>
              <a:xfrm>
                <a:off x="590102" y="11154194"/>
                <a:ext cx="23224816" cy="2661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sub>
                        </m:sSub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</m:e>
                        </m:func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func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D09BAA5-B6AF-4F3B-8211-917DD0CBD6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02" y="11154194"/>
                <a:ext cx="23224816" cy="2661178"/>
              </a:xfrm>
              <a:prstGeom prst="rect">
                <a:avLst/>
              </a:prstGeom>
              <a:blipFill>
                <a:blip r:embed="rId7"/>
                <a:stretch>
                  <a:fillRect l="-1076" b="-9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3449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92461" y="2743200"/>
            <a:ext cx="23573232" cy="64008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1645111"/>
            <a:ext cx="89001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TỌA ĐỘ CỦA VECTƠ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08585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/>
              <p:nvPr/>
            </p:nvSpPr>
            <p:spPr>
              <a:xfrm>
                <a:off x="1244702" y="3794191"/>
                <a:ext cx="9372003" cy="4938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07000"/>
                  </a:lnSpc>
                  <a:spcAft>
                    <a:spcPts val="800"/>
                  </a:spcAft>
                  <a:buFont typeface="+mj-lt"/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42900" lvl="0" indent="-342900">
                  <a:lnSpc>
                    <a:spcPct val="107000"/>
                  </a:lnSpc>
                  <a:spcAft>
                    <a:spcPts val="800"/>
                  </a:spcAft>
                  <a:buFont typeface="+mj-lt"/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702" y="3794191"/>
                <a:ext cx="9372003" cy="4938531"/>
              </a:xfrm>
              <a:prstGeom prst="rect">
                <a:avLst/>
              </a:prstGeom>
              <a:blipFill>
                <a:blip r:embed="rId6"/>
                <a:stretch>
                  <a:fillRect l="-2666" t="-1480" b="-4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57">
            <a:extLst>
              <a:ext uri="{FF2B5EF4-FFF2-40B4-BE49-F238E27FC236}">
                <a16:creationId xmlns:a16="http://schemas.microsoft.com/office/drawing/2014/main" id="{B1D8E767-5707-4DFC-A269-CCC45442EC20}"/>
              </a:ext>
            </a:extLst>
          </p:cNvPr>
          <p:cNvGrpSpPr>
            <a:grpSpLocks/>
          </p:cNvGrpSpPr>
          <p:nvPr/>
        </p:nvGrpSpPr>
        <p:grpSpPr bwMode="auto">
          <a:xfrm>
            <a:off x="463558" y="2727434"/>
            <a:ext cx="3764683" cy="820972"/>
            <a:chOff x="-32" y="592"/>
            <a:chExt cx="8754" cy="1239"/>
          </a:xfrm>
        </p:grpSpPr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1CCAEE23-1B02-4589-9CC7-B561A1C59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2" name="Arrow: Pentagon 25">
                <a:extLst>
                  <a:ext uri="{FF2B5EF4-FFF2-40B4-BE49-F238E27FC236}">
                    <a16:creationId xmlns:a16="http://schemas.microsoft.com/office/drawing/2014/main" id="{FF29801C-0D4C-4BC6-BE08-368D2A78B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Arrow: Chevron 26">
                <a:extLst>
                  <a:ext uri="{FF2B5EF4-FFF2-40B4-BE49-F238E27FC236}">
                    <a16:creationId xmlns:a16="http://schemas.microsoft.com/office/drawing/2014/main" id="{811B26B9-3594-48BA-8288-73A1330E1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Arrow: Chevron 27">
                <a:extLst>
                  <a:ext uri="{FF2B5EF4-FFF2-40B4-BE49-F238E27FC236}">
                    <a16:creationId xmlns:a16="http://schemas.microsoft.com/office/drawing/2014/main" id="{4CFA4D40-4290-4866-B142-C7724A5D1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1" name="TextBox 56">
              <a:extLst>
                <a:ext uri="{FF2B5EF4-FFF2-40B4-BE49-F238E27FC236}">
                  <a16:creationId xmlns:a16="http://schemas.microsoft.com/office/drawing/2014/main" id="{283E966A-A3E5-4273-A48E-5E03C3A82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 2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5DCA019-6D2D-498C-855F-F9E8460570CD}"/>
                  </a:ext>
                </a:extLst>
              </p:cNvPr>
              <p:cNvSpPr/>
              <p:nvPr/>
            </p:nvSpPr>
            <p:spPr>
              <a:xfrm>
                <a:off x="1112653" y="10341836"/>
                <a:ext cx="22834064" cy="1619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𝑵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𝑵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	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5DCA019-6D2D-498C-855F-F9E8460570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653" y="10341836"/>
                <a:ext cx="22834064" cy="1619802"/>
              </a:xfrm>
              <a:prstGeom prst="rect">
                <a:avLst/>
              </a:prstGeom>
              <a:blipFill>
                <a:blip r:embed="rId7"/>
                <a:stretch>
                  <a:fillRect l="-1095" t="-2632" b="-16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11D8EF19-D74B-4E30-8302-B143BDE6C722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11528758" y="1184343"/>
            <a:ext cx="12472702" cy="835869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1CE6071-0246-45B1-AB7F-7815F1AB93CF}"/>
              </a:ext>
            </a:extLst>
          </p:cNvPr>
          <p:cNvSpPr txBox="1"/>
          <p:nvPr/>
        </p:nvSpPr>
        <p:spPr>
          <a:xfrm>
            <a:off x="1296640" y="9160126"/>
            <a:ext cx="2978124" cy="769441"/>
          </a:xfrm>
          <a:prstGeom prst="rect">
            <a:avLst/>
          </a:prstGeom>
          <a:solidFill>
            <a:srgbClr val="DAE3F3"/>
          </a:solidFill>
          <a:ln w="38100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E1A7969-8B84-43FC-9FA3-43288365D35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264618" y="9076263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197335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89001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TỌA ĐỘ CỦA VECTƠ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53474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E7D24F7C-0860-4AC1-8069-9F669D184EFB}"/>
                  </a:ext>
                </a:extLst>
              </p:cNvPr>
              <p:cNvSpPr/>
              <p:nvPr/>
            </p:nvSpPr>
            <p:spPr>
              <a:xfrm>
                <a:off x="1372087" y="2656319"/>
                <a:ext cx="21411713" cy="3108274"/>
              </a:xfrm>
              <a:prstGeom prst="roundRect">
                <a:avLst>
                  <a:gd name="adj" fmla="val 9039"/>
                </a:avLst>
              </a:prstGeom>
              <a:solidFill>
                <a:srgbClr val="FFE2A7"/>
              </a:solid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72000" tIns="0" rIns="72000" bIns="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E7D24F7C-0860-4AC1-8069-9F669D184E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087" y="2656319"/>
                <a:ext cx="21411713" cy="3108274"/>
              </a:xfrm>
              <a:prstGeom prst="roundRect">
                <a:avLst>
                  <a:gd name="adj" fmla="val 9039"/>
                </a:avLst>
              </a:prstGeom>
              <a:blipFill>
                <a:blip r:embed="rId6"/>
                <a:stretch>
                  <a:fillRect l="-825" t="-3314"/>
                </a:stretch>
              </a:blipFill>
              <a:ln w="19050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C1CAEE8C-7116-49CB-9044-06D7A353B5E4}"/>
              </a:ext>
            </a:extLst>
          </p:cNvPr>
          <p:cNvSpPr/>
          <p:nvPr/>
        </p:nvSpPr>
        <p:spPr>
          <a:xfrm>
            <a:off x="1316702" y="5857909"/>
            <a:ext cx="21411713" cy="3106139"/>
          </a:xfrm>
          <a:prstGeom prst="roundRect">
            <a:avLst>
              <a:gd name="adj" fmla="val 9039"/>
            </a:avLst>
          </a:prstGeom>
          <a:solidFill>
            <a:srgbClr val="FFE2A7"/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72000" tIns="0" rIns="7200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endParaRPr lang="en-US" sz="4400" b="1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4A7532D-3BE6-4DC9-9BCF-736AE818E829}"/>
              </a:ext>
            </a:extLst>
          </p:cNvPr>
          <p:cNvSpPr/>
          <p:nvPr/>
        </p:nvSpPr>
        <p:spPr>
          <a:xfrm>
            <a:off x="1650318" y="6151187"/>
            <a:ext cx="19185060" cy="746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Hai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0E4FB25-8046-4D73-9402-94196BD1B4D0}"/>
                  </a:ext>
                </a:extLst>
              </p:cNvPr>
              <p:cNvSpPr/>
              <p:nvPr/>
            </p:nvSpPr>
            <p:spPr>
              <a:xfrm>
                <a:off x="4611455" y="7224020"/>
                <a:ext cx="9601200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0E4FB25-8046-4D73-9402-94196BD1B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1455" y="7224020"/>
                <a:ext cx="9601200" cy="1602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57">
            <a:extLst>
              <a:ext uri="{FF2B5EF4-FFF2-40B4-BE49-F238E27FC236}">
                <a16:creationId xmlns:a16="http://schemas.microsoft.com/office/drawing/2014/main" id="{642C4F49-9470-4152-AF1D-992E6897739B}"/>
              </a:ext>
            </a:extLst>
          </p:cNvPr>
          <p:cNvGrpSpPr>
            <a:grpSpLocks/>
          </p:cNvGrpSpPr>
          <p:nvPr/>
        </p:nvGrpSpPr>
        <p:grpSpPr bwMode="auto">
          <a:xfrm>
            <a:off x="597152" y="9207950"/>
            <a:ext cx="3764683" cy="820972"/>
            <a:chOff x="-32" y="592"/>
            <a:chExt cx="8754" cy="1239"/>
          </a:xfrm>
        </p:grpSpPr>
        <p:grpSp>
          <p:nvGrpSpPr>
            <p:cNvPr id="18" name="Group 24">
              <a:extLst>
                <a:ext uri="{FF2B5EF4-FFF2-40B4-BE49-F238E27FC236}">
                  <a16:creationId xmlns:a16="http://schemas.microsoft.com/office/drawing/2014/main" id="{95E55BC7-E2E2-4DD7-BDDC-20F82EF011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0" name="Arrow: Pentagon 25">
                <a:extLst>
                  <a:ext uri="{FF2B5EF4-FFF2-40B4-BE49-F238E27FC236}">
                    <a16:creationId xmlns:a16="http://schemas.microsoft.com/office/drawing/2014/main" id="{966BB150-9183-4D8D-B5D8-0EFE62627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1" name="Arrow: Chevron 26">
                <a:extLst>
                  <a:ext uri="{FF2B5EF4-FFF2-40B4-BE49-F238E27FC236}">
                    <a16:creationId xmlns:a16="http://schemas.microsoft.com/office/drawing/2014/main" id="{DC8C3BD8-9C1D-4229-92BE-AF1DCF6A29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Arrow: Chevron 27">
                <a:extLst>
                  <a:ext uri="{FF2B5EF4-FFF2-40B4-BE49-F238E27FC236}">
                    <a16:creationId xmlns:a16="http://schemas.microsoft.com/office/drawing/2014/main" id="{957832F0-5AB1-43DA-BB68-567FD6E0F4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9" name="TextBox 56">
              <a:extLst>
                <a:ext uri="{FF2B5EF4-FFF2-40B4-BE49-F238E27FC236}">
                  <a16:creationId xmlns:a16="http://schemas.microsoft.com/office/drawing/2014/main" id="{1F25A160-8141-4E4D-B160-D4ACC33EE1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887586E-37A8-4D97-888B-D3A450BA135D}"/>
                  </a:ext>
                </a:extLst>
              </p:cNvPr>
              <p:cNvSpPr/>
              <p:nvPr/>
            </p:nvSpPr>
            <p:spPr>
              <a:xfrm>
                <a:off x="4104703" y="9550135"/>
                <a:ext cx="12192000" cy="15864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887586E-37A8-4D97-888B-D3A450BA13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703" y="9550135"/>
                <a:ext cx="12192000" cy="1586460"/>
              </a:xfrm>
              <a:prstGeom prst="rect">
                <a:avLst/>
              </a:prstGeom>
              <a:blipFill>
                <a:blip r:embed="rId8"/>
                <a:stretch>
                  <a:fillRect l="-2000" t="-923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57">
            <a:extLst>
              <a:ext uri="{FF2B5EF4-FFF2-40B4-BE49-F238E27FC236}">
                <a16:creationId xmlns:a16="http://schemas.microsoft.com/office/drawing/2014/main" id="{86CC8F3F-FC5D-4587-898A-B47915709343}"/>
              </a:ext>
            </a:extLst>
          </p:cNvPr>
          <p:cNvGrpSpPr>
            <a:grpSpLocks/>
          </p:cNvGrpSpPr>
          <p:nvPr/>
        </p:nvGrpSpPr>
        <p:grpSpPr bwMode="auto">
          <a:xfrm>
            <a:off x="568249" y="11672806"/>
            <a:ext cx="4994351" cy="885185"/>
            <a:chOff x="-32" y="592"/>
            <a:chExt cx="8754" cy="1239"/>
          </a:xfrm>
        </p:grpSpPr>
        <p:grpSp>
          <p:nvGrpSpPr>
            <p:cNvPr id="24" name="Group 24">
              <a:extLst>
                <a:ext uri="{FF2B5EF4-FFF2-40B4-BE49-F238E27FC236}">
                  <a16:creationId xmlns:a16="http://schemas.microsoft.com/office/drawing/2014/main" id="{A3476979-735B-4440-A0EA-9EBDB32BB5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C5B9FA11-5861-48FB-97ED-4971E9F04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6EBB3DE0-B8C2-4E02-815A-58ACEC19A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B19CFBA2-1DFC-4830-8D8C-F8F2450208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298B5CC1-DECE-480E-9CDD-2115E2ABA8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6" y="655"/>
              <a:ext cx="71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altLang="en-US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4233647-C25C-46D0-98D3-75F585AC5DB0}"/>
                  </a:ext>
                </a:extLst>
              </p:cNvPr>
              <p:cNvSpPr/>
              <p:nvPr/>
            </p:nvSpPr>
            <p:spPr>
              <a:xfrm>
                <a:off x="4899480" y="11608166"/>
                <a:ext cx="12622686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4233647-C25C-46D0-98D3-75F585AC5D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480" y="11608166"/>
                <a:ext cx="12622686" cy="856068"/>
              </a:xfrm>
              <a:prstGeom prst="rect">
                <a:avLst/>
              </a:prstGeom>
              <a:blipFill>
                <a:blip r:embed="rId9"/>
                <a:stretch>
                  <a:fillRect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69879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3" grpId="0"/>
      <p:bldP spid="6" grpId="0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73486" y="2743200"/>
                <a:ext cx="23573232" cy="382473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86" y="2743200"/>
                <a:ext cx="23573232" cy="3824737"/>
              </a:xfrm>
              <a:prstGeom prst="rect">
                <a:avLst/>
              </a:prstGeom>
              <a:blipFill>
                <a:blip r:embed="rId4"/>
                <a:stretch>
                  <a:fillRect l="-1008" t="-492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BIỂU THỨC TỌA ĐỘ CỦA CÁC PHÉP TOÁN VECTƠ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58905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7">
            <a:extLst>
              <a:ext uri="{FF2B5EF4-FFF2-40B4-BE49-F238E27FC236}">
                <a16:creationId xmlns:a16="http://schemas.microsoft.com/office/drawing/2014/main" id="{B1D8E767-5707-4DFC-A269-CCC45442EC20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24625"/>
            <a:ext cx="3982290" cy="779228"/>
            <a:chOff x="-32" y="560"/>
            <a:chExt cx="9260" cy="1176"/>
          </a:xfrm>
        </p:grpSpPr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1CCAEE23-1B02-4589-9CC7-B561A1C59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2" name="Arrow: Pentagon 25">
                <a:extLst>
                  <a:ext uri="{FF2B5EF4-FFF2-40B4-BE49-F238E27FC236}">
                    <a16:creationId xmlns:a16="http://schemas.microsoft.com/office/drawing/2014/main" id="{FF29801C-0D4C-4BC6-BE08-368D2A78B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Arrow: Chevron 26">
                <a:extLst>
                  <a:ext uri="{FF2B5EF4-FFF2-40B4-BE49-F238E27FC236}">
                    <a16:creationId xmlns:a16="http://schemas.microsoft.com/office/drawing/2014/main" id="{811B26B9-3594-48BA-8288-73A1330E1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Arrow: Chevron 27">
                <a:extLst>
                  <a:ext uri="{FF2B5EF4-FFF2-40B4-BE49-F238E27FC236}">
                    <a16:creationId xmlns:a16="http://schemas.microsoft.com/office/drawing/2014/main" id="{4CFA4D40-4290-4866-B142-C7724A5D1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1" name="TextBox 56">
              <a:extLst>
                <a:ext uri="{FF2B5EF4-FFF2-40B4-BE49-F238E27FC236}">
                  <a16:creationId xmlns:a16="http://schemas.microsoft.com/office/drawing/2014/main" id="{283E966A-A3E5-4273-A48E-5E03C3A82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2" y="560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 3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ontent Placeholder 2">
                <a:extLst>
                  <a:ext uri="{FF2B5EF4-FFF2-40B4-BE49-F238E27FC236}">
                    <a16:creationId xmlns:a16="http://schemas.microsoft.com/office/drawing/2014/main" id="{0FE15461-3688-42AF-85A5-A25AF459FD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9677400"/>
                <a:ext cx="23573232" cy="382473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•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•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•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𝒌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𝒌𝒚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Content Placeholder 2">
                <a:extLst>
                  <a:ext uri="{FF2B5EF4-FFF2-40B4-BE49-F238E27FC236}">
                    <a16:creationId xmlns:a16="http://schemas.microsoft.com/office/drawing/2014/main" id="{0FE15461-3688-42AF-85A5-A25AF459F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677400"/>
                <a:ext cx="23573232" cy="3824737"/>
              </a:xfrm>
              <a:prstGeom prst="rect">
                <a:avLst/>
              </a:prstGeom>
              <a:blipFill>
                <a:blip r:embed="rId7"/>
                <a:stretch>
                  <a:fillRect l="-905" t="-5087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3B12B6B-F756-4FBC-9C54-F63F148B21F3}"/>
                  </a:ext>
                </a:extLst>
              </p:cNvPr>
              <p:cNvSpPr/>
              <p:nvPr/>
            </p:nvSpPr>
            <p:spPr>
              <a:xfrm>
                <a:off x="3506973" y="7063880"/>
                <a:ext cx="12192000" cy="241354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914400" indent="-91440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07000"/>
                  </a:lnSpc>
                  <a:spcAft>
                    <a:spcPts val="800"/>
                  </a:spcAft>
                  <a:buAutoNum type="alphaLcParenR" startAt="2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𝟔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𝟖</m:t>
                        </m:r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3B12B6B-F756-4FBC-9C54-F63F148B2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973" y="7063880"/>
                <a:ext cx="12192000" cy="2413546"/>
              </a:xfrm>
              <a:prstGeom prst="rect">
                <a:avLst/>
              </a:prstGeom>
              <a:blipFill>
                <a:blip r:embed="rId8"/>
                <a:stretch>
                  <a:fillRect l="-2000" t="-6061" b="-10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560385BA-A9C3-4106-B827-D30FFB8BAFE7}"/>
              </a:ext>
            </a:extLst>
          </p:cNvPr>
          <p:cNvSpPr txBox="1"/>
          <p:nvPr/>
        </p:nvSpPr>
        <p:spPr>
          <a:xfrm>
            <a:off x="1324928" y="6378623"/>
            <a:ext cx="2978124" cy="769441"/>
          </a:xfrm>
          <a:prstGeom prst="rect">
            <a:avLst/>
          </a:prstGeom>
          <a:solidFill>
            <a:srgbClr val="DAE3F3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30ADA77-1FD9-434C-A45F-D9BCF5A0CEA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292906" y="6294760"/>
            <a:ext cx="1097756" cy="1079473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DAE3F3"/>
          </a:solidFill>
          <a:ln w="38100" cap="sq">
            <a:solidFill>
              <a:schemeClr val="accent6">
                <a:lumMod val="50000"/>
              </a:schemeClr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328668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5384" y="9405850"/>
                <a:ext cx="23573232" cy="382473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ồ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384" y="9405850"/>
                <a:ext cx="23573232" cy="3824737"/>
              </a:xfrm>
              <a:prstGeom prst="rect">
                <a:avLst/>
              </a:prstGeom>
              <a:blipFill>
                <a:blip r:embed="rId3"/>
                <a:stretch>
                  <a:fillRect l="-930" t="-3339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45111"/>
            <a:ext cx="1623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BIỂU THỨC TỌA ĐỘ CỦA CÁC PHÉP TOÁN VECTƠ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7131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7">
            <a:extLst>
              <a:ext uri="{FF2B5EF4-FFF2-40B4-BE49-F238E27FC236}">
                <a16:creationId xmlns:a16="http://schemas.microsoft.com/office/drawing/2014/main" id="{B1D8E767-5707-4DFC-A269-CCC45442EC20}"/>
              </a:ext>
            </a:extLst>
          </p:cNvPr>
          <p:cNvGrpSpPr>
            <a:grpSpLocks/>
          </p:cNvGrpSpPr>
          <p:nvPr/>
        </p:nvGrpSpPr>
        <p:grpSpPr bwMode="auto">
          <a:xfrm>
            <a:off x="922732" y="9296520"/>
            <a:ext cx="3929823" cy="854103"/>
            <a:chOff x="-32" y="427"/>
            <a:chExt cx="9138" cy="1289"/>
          </a:xfrm>
        </p:grpSpPr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1CCAEE23-1B02-4589-9CC7-B561A1C59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9138" cy="1124"/>
              <a:chOff x="-46" y="602"/>
              <a:chExt cx="12857" cy="1391"/>
            </a:xfrm>
          </p:grpSpPr>
          <p:sp>
            <p:nvSpPr>
              <p:cNvPr id="22" name="Arrow: Pentagon 25">
                <a:extLst>
                  <a:ext uri="{FF2B5EF4-FFF2-40B4-BE49-F238E27FC236}">
                    <a16:creationId xmlns:a16="http://schemas.microsoft.com/office/drawing/2014/main" id="{FF29801C-0D4C-4BC6-BE08-368D2A78B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766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Arrow: Chevron 26">
                <a:extLst>
                  <a:ext uri="{FF2B5EF4-FFF2-40B4-BE49-F238E27FC236}">
                    <a16:creationId xmlns:a16="http://schemas.microsoft.com/office/drawing/2014/main" id="{811B26B9-3594-48BA-8288-73A1330E1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Arrow: Chevron 27">
                <a:extLst>
                  <a:ext uri="{FF2B5EF4-FFF2-40B4-BE49-F238E27FC236}">
                    <a16:creationId xmlns:a16="http://schemas.microsoft.com/office/drawing/2014/main" id="{4CFA4D40-4290-4866-B142-C7724A5D1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1" name="TextBox 56">
              <a:extLst>
                <a:ext uri="{FF2B5EF4-FFF2-40B4-BE49-F238E27FC236}">
                  <a16:creationId xmlns:a16="http://schemas.microsoft.com/office/drawing/2014/main" id="{283E966A-A3E5-4273-A48E-5E03C3A82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4" y="427"/>
              <a:ext cx="6958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975224B-A3CE-47CC-BAB1-C5F45DC35226}"/>
                  </a:ext>
                </a:extLst>
              </p:cNvPr>
              <p:cNvSpPr/>
              <p:nvPr/>
            </p:nvSpPr>
            <p:spPr>
              <a:xfrm>
                <a:off x="762000" y="2463526"/>
                <a:ext cx="21515044" cy="29489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Cho</a:t>
                </a:r>
                <a:r>
                  <a:rPr lang="en-US" sz="4400" b="1" dirty="0">
                    <a:solidFill>
                      <a:srgbClr val="00B0F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dirty="0">
                    <a:solidFill>
                      <a:srgbClr val="00B0F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indent="457200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indent="457200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975224B-A3CE-47CC-BAB1-C5F45DC352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463526"/>
                <a:ext cx="21515044" cy="2948949"/>
              </a:xfrm>
              <a:prstGeom prst="rect">
                <a:avLst/>
              </a:prstGeom>
              <a:blipFill>
                <a:blip r:embed="rId7"/>
                <a:stretch>
                  <a:fillRect b="-8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57">
            <a:extLst>
              <a:ext uri="{FF2B5EF4-FFF2-40B4-BE49-F238E27FC236}">
                <a16:creationId xmlns:a16="http://schemas.microsoft.com/office/drawing/2014/main" id="{7F38E97A-1B33-48A3-846D-BF34D21F8EB4}"/>
              </a:ext>
            </a:extLst>
          </p:cNvPr>
          <p:cNvGrpSpPr>
            <a:grpSpLocks/>
          </p:cNvGrpSpPr>
          <p:nvPr/>
        </p:nvGrpSpPr>
        <p:grpSpPr bwMode="auto">
          <a:xfrm>
            <a:off x="754117" y="2750716"/>
            <a:ext cx="3764683" cy="820972"/>
            <a:chOff x="-32" y="592"/>
            <a:chExt cx="8754" cy="1239"/>
          </a:xfrm>
        </p:grpSpPr>
        <p:grpSp>
          <p:nvGrpSpPr>
            <p:cNvPr id="34" name="Group 24">
              <a:extLst>
                <a:ext uri="{FF2B5EF4-FFF2-40B4-BE49-F238E27FC236}">
                  <a16:creationId xmlns:a16="http://schemas.microsoft.com/office/drawing/2014/main" id="{48EB0529-84E2-45FB-9886-E281BEA25C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38" name="Arrow: Pentagon 25">
                <a:extLst>
                  <a:ext uri="{FF2B5EF4-FFF2-40B4-BE49-F238E27FC236}">
                    <a16:creationId xmlns:a16="http://schemas.microsoft.com/office/drawing/2014/main" id="{8EDD68B3-AAD9-4686-93C7-D3E3EBB5B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Arrow: Chevron 26">
                <a:extLst>
                  <a:ext uri="{FF2B5EF4-FFF2-40B4-BE49-F238E27FC236}">
                    <a16:creationId xmlns:a16="http://schemas.microsoft.com/office/drawing/2014/main" id="{714BC5D5-4FAE-479B-8043-9DAF7BCAE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Arrow: Chevron 27">
                <a:extLst>
                  <a:ext uri="{FF2B5EF4-FFF2-40B4-BE49-F238E27FC236}">
                    <a16:creationId xmlns:a16="http://schemas.microsoft.com/office/drawing/2014/main" id="{5225EB18-92AD-4B7A-8F1B-E8CE09F28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AA852D92-CC45-477B-848D-4A233BB98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alt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alt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135F8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1B7C4DA-DE68-430A-B5EA-EABACE2103B5}"/>
                  </a:ext>
                </a:extLst>
              </p:cNvPr>
              <p:cNvSpPr/>
              <p:nvPr/>
            </p:nvSpPr>
            <p:spPr>
              <a:xfrm>
                <a:off x="3212729" y="5551869"/>
                <a:ext cx="20614733" cy="3279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fr-FR" sz="4400" b="1" dirty="0">
                    <a:solidFill>
                      <a:srgbClr val="00B0F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indent="457200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42900" lvl="0" indent="-342900">
                  <a:lnSpc>
                    <a:spcPct val="106000"/>
                  </a:lnSpc>
                  <a:spcAft>
                    <a:spcPts val="800"/>
                  </a:spcAft>
                  <a:buFont typeface="+mj-lt"/>
                  <a:buAutoNum type="alphaLcParenR" startAt="2"/>
                  <a:tabLst>
                    <a:tab pos="108585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1B7C4DA-DE68-430A-B5EA-EABACE2103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729" y="5551869"/>
                <a:ext cx="20614733" cy="3279809"/>
              </a:xfrm>
              <a:prstGeom prst="rect">
                <a:avLst/>
              </a:prstGeom>
              <a:blipFill>
                <a:blip r:embed="rId8"/>
                <a:stretch>
                  <a:fillRect l="-1212" b="-2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5770709F-E5AA-4644-8636-2346D2BAA7E8}"/>
              </a:ext>
            </a:extLst>
          </p:cNvPr>
          <p:cNvSpPr txBox="1"/>
          <p:nvPr/>
        </p:nvSpPr>
        <p:spPr>
          <a:xfrm>
            <a:off x="254422" y="5324582"/>
            <a:ext cx="29781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4338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66800"/>
            <a:ext cx="16230600" cy="7694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BIỂU THỨC TỌA ĐỘ CỦA CÁC PHÉP TOÁN VECTƠ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15E11D3-D8FD-4D78-A8AF-455CBE6B4E5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5227559" y="1295400"/>
            <a:ext cx="9144000" cy="655954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836241"/>
                <a:ext cx="16002000" cy="62473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lvl="0" indent="-914400">
                  <a:buAutoNum type="alphaLcParenR"/>
                </a:pP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lvl="0" indent="-914400">
                  <a:buAutoNum type="alphaLcParenR"/>
                </a:pP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914400" lvl="0" indent="-914400">
                  <a:buAutoNum type="alphaLcParenR"/>
                </a:pP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𝑶𝑷𝑴𝑸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lvl="0" indent="-914400">
                  <a:buAutoNum type="alphaLcParenR"/>
                </a:pP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3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836241"/>
                <a:ext cx="16002000" cy="6247308"/>
              </a:xfrm>
              <a:prstGeom prst="rect">
                <a:avLst/>
              </a:prstGeom>
              <a:blipFill>
                <a:blip r:embed="rId4"/>
                <a:stretch>
                  <a:fillRect l="-1218" t="-2629" b="-29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16401"/>
              </p:ext>
            </p:extLst>
          </p:nvPr>
        </p:nvGraphicFramePr>
        <p:xfrm>
          <a:off x="8488956" y="6156921"/>
          <a:ext cx="136146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956" y="6156921"/>
                        <a:ext cx="136146" cy="146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7">
            <a:extLst>
              <a:ext uri="{FF2B5EF4-FFF2-40B4-BE49-F238E27FC236}">
                <a16:creationId xmlns:a16="http://schemas.microsoft.com/office/drawing/2014/main" id="{B1D8E767-5707-4DFC-A269-CCC45442EC20}"/>
              </a:ext>
            </a:extLst>
          </p:cNvPr>
          <p:cNvGrpSpPr>
            <a:grpSpLocks/>
          </p:cNvGrpSpPr>
          <p:nvPr/>
        </p:nvGrpSpPr>
        <p:grpSpPr bwMode="auto">
          <a:xfrm>
            <a:off x="236376" y="1776700"/>
            <a:ext cx="3697427" cy="769442"/>
            <a:chOff x="-32" y="449"/>
            <a:chExt cx="9260" cy="1176"/>
          </a:xfrm>
        </p:grpSpPr>
        <p:grpSp>
          <p:nvGrpSpPr>
            <p:cNvPr id="20" name="Group 24">
              <a:extLst>
                <a:ext uri="{FF2B5EF4-FFF2-40B4-BE49-F238E27FC236}">
                  <a16:creationId xmlns:a16="http://schemas.microsoft.com/office/drawing/2014/main" id="{1CCAEE23-1B02-4589-9CC7-B561A1C593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823"/>
              <a:chOff x="-46" y="602"/>
              <a:chExt cx="11329" cy="1019"/>
            </a:xfrm>
          </p:grpSpPr>
          <p:sp>
            <p:nvSpPr>
              <p:cNvPr id="22" name="Arrow: Pentagon 25">
                <a:extLst>
                  <a:ext uri="{FF2B5EF4-FFF2-40B4-BE49-F238E27FC236}">
                    <a16:creationId xmlns:a16="http://schemas.microsoft.com/office/drawing/2014/main" id="{FF29801C-0D4C-4BC6-BE08-368D2A78B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00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Arrow: Chevron 26">
                <a:extLst>
                  <a:ext uri="{FF2B5EF4-FFF2-40B4-BE49-F238E27FC236}">
                    <a16:creationId xmlns:a16="http://schemas.microsoft.com/office/drawing/2014/main" id="{811B26B9-3594-48BA-8288-73A1330E1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95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Arrow: Chevron 27">
                <a:extLst>
                  <a:ext uri="{FF2B5EF4-FFF2-40B4-BE49-F238E27FC236}">
                    <a16:creationId xmlns:a16="http://schemas.microsoft.com/office/drawing/2014/main" id="{4CFA4D40-4290-4866-B142-C7724A5D13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95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1" name="TextBox 56">
              <a:extLst>
                <a:ext uri="{FF2B5EF4-FFF2-40B4-BE49-F238E27FC236}">
                  <a16:creationId xmlns:a16="http://schemas.microsoft.com/office/drawing/2014/main" id="{283E966A-A3E5-4273-A48E-5E03C3A82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2" y="449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8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altLang="en-US" sz="3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 4</a:t>
              </a:r>
              <a:endParaRPr kumimoji="0" lang="en-US" altLang="en-US" sz="3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FDCE6C2-291D-2CD2-6EE8-8DCFD89299FC}"/>
                  </a:ext>
                </a:extLst>
              </p:cNvPr>
              <p:cNvSpPr/>
              <p:nvPr/>
            </p:nvSpPr>
            <p:spPr>
              <a:xfrm>
                <a:off x="213049" y="8016363"/>
                <a:ext cx="23713751" cy="3617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a)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𝑷</m:t>
                        </m:r>
                      </m:e>
                    </m:acc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𝑷</m:t>
                            </m:r>
                          </m:e>
                        </m:acc>
                      </m:e>
                    </m:d>
                    <m:r>
                      <a:rPr lang="en-US" sz="3800" b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1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42900" lvl="0" indent="-342900">
                  <a:lnSpc>
                    <a:spcPct val="107000"/>
                  </a:lnSpc>
                  <a:spcAft>
                    <a:spcPts val="0"/>
                  </a:spcAft>
                  <a:buFont typeface="+mj-lt"/>
                  <a:buAutoNum type="alphaLcParenR" startAt="2"/>
                </a:pP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𝑸</m:t>
                        </m:r>
                      </m:e>
                    </m:acc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𝑸</m:t>
                            </m:r>
                          </m:e>
                        </m:acc>
                      </m:e>
                    </m:d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42900" lvl="0" indent="-342900">
                  <a:lnSpc>
                    <a:spcPct val="107000"/>
                  </a:lnSpc>
                  <a:spcAft>
                    <a:spcPts val="0"/>
                  </a:spcAft>
                  <a:buFont typeface="+mj-lt"/>
                  <a:buAutoNum type="alphaLcParenR" startAt="2"/>
                </a:pP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itago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𝑷𝑴</m:t>
                    </m:r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3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sSup>
                          <m:sSup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3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3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42900" lvl="0" indent="-342900">
                  <a:lnSpc>
                    <a:spcPct val="107000"/>
                  </a:lnSpc>
                  <a:spcAft>
                    <a:spcPts val="800"/>
                  </a:spcAft>
                  <a:buFont typeface="+mj-lt"/>
                  <a:buAutoNum type="alphaLcParenR" startAt="2"/>
                </a:pPr>
                <a:r>
                  <a:rPr lang="en-US" sz="38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𝑷</m:t>
                        </m:r>
                      </m:e>
                    </m:acc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𝑸</m:t>
                        </m:r>
                      </m:e>
                    </m:acc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3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3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3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FDCE6C2-291D-2CD2-6EE8-8DCFD89299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49" y="8016363"/>
                <a:ext cx="23713751" cy="3617593"/>
              </a:xfrm>
              <a:prstGeom prst="rect">
                <a:avLst/>
              </a:prstGeom>
              <a:blipFill>
                <a:blip r:embed="rId7"/>
                <a:stretch>
                  <a:fillRect l="-874" t="-675" b="-6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14B2709-5EC8-D97E-C2A5-4FB2B4522712}"/>
              </a:ext>
            </a:extLst>
          </p:cNvPr>
          <p:cNvSpPr txBox="1"/>
          <p:nvPr/>
        </p:nvSpPr>
        <p:spPr>
          <a:xfrm>
            <a:off x="213049" y="8083549"/>
            <a:ext cx="2978124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kumimoji="0" lang="en-US" sz="4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C426918-2921-A759-9A8F-E91D23FABD1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3568" y="11701142"/>
                <a:ext cx="23573232" cy="78195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3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sz="3800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3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C426918-2921-A759-9A8F-E91D23FAB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68" y="11701142"/>
                <a:ext cx="23573232" cy="781951"/>
              </a:xfrm>
              <a:prstGeom prst="rect">
                <a:avLst/>
              </a:prstGeom>
              <a:blipFill>
                <a:blip r:embed="rId8"/>
                <a:stretch>
                  <a:fillRect l="-827" t="-9160" b="-1832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83AA501-5A6A-5971-0FE6-8589F75F510C}"/>
              </a:ext>
            </a:extLst>
          </p:cNvPr>
          <p:cNvSpPr txBox="1">
            <a:spLocks/>
          </p:cNvSpPr>
          <p:nvPr/>
        </p:nvSpPr>
        <p:spPr>
          <a:xfrm>
            <a:off x="342766" y="12627397"/>
            <a:ext cx="23573232" cy="94695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</a:p>
        </p:txBody>
      </p:sp>
      <p:grpSp>
        <p:nvGrpSpPr>
          <p:cNvPr id="7" name="Group 57">
            <a:extLst>
              <a:ext uri="{FF2B5EF4-FFF2-40B4-BE49-F238E27FC236}">
                <a16:creationId xmlns:a16="http://schemas.microsoft.com/office/drawing/2014/main" id="{87B5BC35-B5E6-CEE2-A6D7-E5FDF53231AA}"/>
              </a:ext>
            </a:extLst>
          </p:cNvPr>
          <p:cNvGrpSpPr>
            <a:grpSpLocks/>
          </p:cNvGrpSpPr>
          <p:nvPr/>
        </p:nvGrpSpPr>
        <p:grpSpPr bwMode="auto">
          <a:xfrm>
            <a:off x="308637" y="12637531"/>
            <a:ext cx="4374283" cy="780553"/>
            <a:chOff x="-32" y="538"/>
            <a:chExt cx="8587" cy="1178"/>
          </a:xfrm>
          <a:solidFill>
            <a:schemeClr val="accent4">
              <a:lumMod val="20000"/>
              <a:lumOff val="80000"/>
            </a:schemeClr>
          </a:solidFill>
        </p:grpSpPr>
        <p:grpSp>
          <p:nvGrpSpPr>
            <p:cNvPr id="8" name="Group 24">
              <a:extLst>
                <a:ext uri="{FF2B5EF4-FFF2-40B4-BE49-F238E27FC236}">
                  <a16:creationId xmlns:a16="http://schemas.microsoft.com/office/drawing/2014/main" id="{A60AE886-F76A-9D45-4C1D-A90395FC1C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  <a:grpFill/>
          </p:grpSpPr>
          <p:sp>
            <p:nvSpPr>
              <p:cNvPr id="10" name="Arrow: Pentagon 25">
                <a:extLst>
                  <a:ext uri="{FF2B5EF4-FFF2-40B4-BE49-F238E27FC236}">
                    <a16:creationId xmlns:a16="http://schemas.microsoft.com/office/drawing/2014/main" id="{D81CD0D7-85CB-CB0F-7905-E63F45619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grpFill/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8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3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Arrow: Chevron 26">
                <a:extLst>
                  <a:ext uri="{FF2B5EF4-FFF2-40B4-BE49-F238E27FC236}">
                    <a16:creationId xmlns:a16="http://schemas.microsoft.com/office/drawing/2014/main" id="{2AE7B554-82E8-B322-CD6F-6FADFF7324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3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Arrow: Chevron 27">
                <a:extLst>
                  <a:ext uri="{FF2B5EF4-FFF2-40B4-BE49-F238E27FC236}">
                    <a16:creationId xmlns:a16="http://schemas.microsoft.com/office/drawing/2014/main" id="{4053460A-279E-910A-33DE-4EC7934A5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3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3DA84E9-BCEB-EFB7-5399-9F5B102F2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" y="538"/>
              <a:ext cx="6566" cy="1176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3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altLang="en-US" sz="3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3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altLang="en-US" sz="3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altLang="en-US" sz="3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E68C46B-C91C-BF5D-3DA2-9FEFFD9124B2}"/>
                  </a:ext>
                </a:extLst>
              </p:cNvPr>
              <p:cNvSpPr txBox="1"/>
              <p:nvPr/>
            </p:nvSpPr>
            <p:spPr>
              <a:xfrm>
                <a:off x="4955371" y="12715000"/>
                <a:ext cx="18092355" cy="82586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3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kumimoji="0" lang="en-US" sz="3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3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3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kumimoji="0" lang="en-US" sz="3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3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3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kumimoji="0" lang="en-US" sz="3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3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kumimoji="0" lang="en-US" sz="3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3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kumimoji="0" lang="en-US" sz="3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kumimoji="0" lang="en-US" sz="3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kumimoji="0" lang="en-US" sz="3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3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3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3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en-US" sz="3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38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E68C46B-C91C-BF5D-3DA2-9FEFFD9124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5371" y="12715000"/>
                <a:ext cx="18092355" cy="825867"/>
              </a:xfrm>
              <a:prstGeom prst="rect">
                <a:avLst/>
              </a:prstGeom>
              <a:blipFill>
                <a:blip r:embed="rId9"/>
                <a:stretch>
                  <a:fillRect l="-1112" t="-1481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94833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8376</TotalTime>
  <Words>5414</Words>
  <PresentationFormat>Custom</PresentationFormat>
  <Paragraphs>553</Paragraphs>
  <Slides>4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2T16:29:53Z</dcterms:modified>
</cp:coreProperties>
</file>